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301" r:id="rId3"/>
    <p:sldId id="321" r:id="rId4"/>
    <p:sldId id="322" r:id="rId5"/>
    <p:sldId id="324" r:id="rId6"/>
    <p:sldId id="325" r:id="rId7"/>
    <p:sldId id="326" r:id="rId8"/>
    <p:sldId id="327" r:id="rId9"/>
    <p:sldId id="328" r:id="rId10"/>
    <p:sldId id="329" r:id="rId11"/>
    <p:sldId id="256" r:id="rId12"/>
    <p:sldId id="330" r:id="rId13"/>
    <p:sldId id="353" r:id="rId14"/>
    <p:sldId id="354" r:id="rId15"/>
    <p:sldId id="355" r:id="rId16"/>
    <p:sldId id="356" r:id="rId17"/>
    <p:sldId id="357" r:id="rId18"/>
    <p:sldId id="358" r:id="rId19"/>
    <p:sldId id="359" r:id="rId20"/>
    <p:sldId id="360" r:id="rId21"/>
    <p:sldId id="263" r:id="rId22"/>
    <p:sldId id="286" r:id="rId23"/>
    <p:sldId id="285" r:id="rId24"/>
    <p:sldId id="289" r:id="rId25"/>
    <p:sldId id="287" r:id="rId26"/>
    <p:sldId id="288" r:id="rId27"/>
    <p:sldId id="290" r:id="rId28"/>
    <p:sldId id="258" r:id="rId29"/>
    <p:sldId id="292" r:id="rId30"/>
    <p:sldId id="291" r:id="rId31"/>
    <p:sldId id="294" r:id="rId32"/>
    <p:sldId id="361" r:id="rId33"/>
    <p:sldId id="293" r:id="rId34"/>
    <p:sldId id="295" r:id="rId35"/>
    <p:sldId id="297" r:id="rId36"/>
    <p:sldId id="296" r:id="rId37"/>
    <p:sldId id="298" r:id="rId38"/>
    <p:sldId id="299" r:id="rId39"/>
    <p:sldId id="346" r:id="rId40"/>
    <p:sldId id="319" r:id="rId41"/>
    <p:sldId id="320" r:id="rId42"/>
    <p:sldId id="334" r:id="rId43"/>
    <p:sldId id="335" r:id="rId44"/>
    <p:sldId id="336" r:id="rId45"/>
    <p:sldId id="343" r:id="rId46"/>
    <p:sldId id="337" r:id="rId47"/>
    <p:sldId id="338" r:id="rId48"/>
    <p:sldId id="339" r:id="rId49"/>
    <p:sldId id="340" r:id="rId50"/>
    <p:sldId id="341" r:id="rId51"/>
    <p:sldId id="342" r:id="rId52"/>
    <p:sldId id="344" r:id="rId53"/>
    <p:sldId id="351" r:id="rId54"/>
    <p:sldId id="318" r:id="rId55"/>
    <p:sldId id="347" r:id="rId56"/>
    <p:sldId id="345" r:id="rId57"/>
    <p:sldId id="349" r:id="rId58"/>
    <p:sldId id="350" r:id="rId59"/>
    <p:sldId id="348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6600"/>
    <a:srgbClr val="33CC33"/>
    <a:srgbClr val="99FFCC"/>
    <a:srgbClr val="009900"/>
    <a:srgbClr val="66FF66"/>
    <a:srgbClr val="00BD00"/>
    <a:srgbClr val="660066"/>
    <a:srgbClr val="0000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13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742" y="16"/>
      </p:cViewPr>
      <p:guideLst>
        <p:guide orient="horz" pos="2112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661AB1-E84A-428E-82C7-C05836018F80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0B9C5C-8D33-4AC8-9B34-D0A97CC53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05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ò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ướ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á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ả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ô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ắ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ướ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ở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ẽ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í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hiệ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ỗ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y ba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ậ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ò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ấ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é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ạ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ạ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	Những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ý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ò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u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ắ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ươ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ê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ơ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ắ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ó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ạ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è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ở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xa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ớ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ấ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ô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ỏ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ê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ơ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ẹ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ườ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ẻ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ạ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ô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ỗ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ự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ắ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ẻ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ã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í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i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à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ồ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ẻ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ẦU TRỜI TUỔI TH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ác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ữ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ă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ẻ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ẹ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í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ẩ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ớ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ộ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â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ồ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ị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…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â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ơ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283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: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ế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on l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ấ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ư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ướ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â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à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ã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õ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: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Ở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, M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ạc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â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: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ậ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ố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Khi Mon l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ã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ấ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ĩ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ệ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ữ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ò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)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770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u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ã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ổ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Em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ấ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ợ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uyế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íc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ự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iê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ợ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yề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ạ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ự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ữ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ả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ỏ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ướ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ổ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ồ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ú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u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ấ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ầ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ì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uố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ặ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ù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ả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ơ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ì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ướ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ắ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ầ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ì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ấ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ự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ì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ĩ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ự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ồ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indent="0">
              <a:buNone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99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ầ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n: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ậ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uố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ù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ứ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ờ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yế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ũ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yế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ọ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…)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ĩ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ờ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â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ứ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ợ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ò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ắ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ượ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ác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ở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.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801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)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ả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ú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á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ầ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ì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y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) Em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ãy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ử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o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ê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n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ó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ạ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54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)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ó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ắ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ắ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hệ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ậ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ội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ng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) Qu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ă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â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ệ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hĩa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0381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)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ể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ắ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í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03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ểu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ắ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62E52A-F96D-4926-A34C-AC49B5617DC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692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546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EDD7DE-DA74-4BDB-FDC7-2AD018FC8E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433FDE3-4166-4ED3-7EE0-1966EB9A4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AF7A31B-0F53-8875-EC19-109FF9300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76A738F-B2A1-0970-C733-0944669AC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5DF57C9-819B-74A2-4169-96912EA1E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39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E5FF40-63DC-4FB8-E5E5-B2A814901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1A8E21AA-FA05-3E5E-0C01-0A9F23B5FA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F130A66-B838-D231-734D-BDB6AE977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230C87-A782-097E-159C-CB6150919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B3131CE-3A9F-D819-3013-6B81370CB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59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E294AAE6-E106-4780-F7B1-BB6FD12608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1F199DA-AC9B-75CD-A1AC-66D940A9AC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D60949-0A74-F7F7-75D3-80E09501D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CE0101-4E57-EAE9-298C-608C8E43B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BFB98C3-FEDB-EB7A-D4D4-66AC69E6A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10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C6FC841-E051-6A6C-0024-F6EFA340A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99AA1E-0688-F426-3940-F0A87E5A7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DC3BE22-8734-F039-FF61-85C089CA9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8FAD182-51A7-678E-6CB0-1B157C981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185CDCF-FEC9-4923-F8C5-8A9F2B406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81E6C3C-1CAA-3A94-1CA2-BC8C8685C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4186B33-54AA-0006-A665-C4A37CE0BD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F97DB23-FC7E-B42E-7665-A7E861507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FD4C9B-4994-C2E7-208A-92D82634F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C2AE393-000D-CBB1-E3A4-9BF049DBF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65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7D8F9E-B5A0-CA0C-5FD7-1A2A49D73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4A04CE1-BBB0-0E2A-0EFB-505B3C0291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6BBA0D-3B87-4D98-0181-56C5DADF65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4CFBC88-93D6-2F80-DA9A-66A62A76E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548AF6C-E1F6-383B-B1A1-8B3B0DFD2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C0B299D-C3F0-4340-989B-3A5259F73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5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0D6D57-2D8C-5260-C0BB-E297431F6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F32F4C6-35D8-261D-C19C-6F11AC42B5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057EEED-B155-AC74-A8E8-3C6CC5975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F22829-2EB2-F865-1CE3-3CA2A4965C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FD3A7B0-6C8A-C91F-D0E9-00302540F7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6EE23FB-D1D6-057D-D1CD-B5EDE3C09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5E278CE-ED15-6631-AC25-E6A2128F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34BB73A-A4D3-0ADC-ACE9-45AFC19E5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008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966D3-0051-A579-179C-185F98B32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8F3B2A1-2864-9CA3-CDFA-0AD660726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01DFA93-2079-DBBC-381D-8DF9B8B4D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B0160CD0-C5FF-EB2B-13B2-387C99FB9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1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CE0C1E4-DDBF-07A4-F2FE-09CF87257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08553932-2296-F3B2-1FDD-7391BAD975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4E697BA-38AC-7045-1921-EA87B359C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7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DD993B-7D1F-D360-F8C0-0CBF2E6F1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D38A06D-6AFD-287E-2BB8-C6D93A9C25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3E02846-F4D2-1B17-1338-EFEA099A61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045622C-80F6-9B9B-B94C-77E914092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A1E1719-D753-107F-27C7-7BDFB05C6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F64BE51-850B-CAA8-0FF3-F17697529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91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C2232C-26DA-E0E6-CEF2-80EE0BD11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068EA6D-B45B-CAAF-7968-E67472DD9B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847D606-7B22-EECA-65AD-703532E9B9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7D47E38-7284-CAAC-6945-F4591FF08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F543EC3-4997-AB15-0DB8-3DF58D4CC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3793FE1-14F1-2258-81A8-B0CCE2B89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51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6FE875DD-1479-CC27-3D02-DCD6AC178F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4FB3AC4-61CD-FA2E-50C8-3834930A6D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F9CEA59-06FE-462B-B9B5-192A2F350E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F9365-CCA7-48FF-A1F8-4F81A42BD232}" type="datetimeFigureOut">
              <a:rPr lang="en-US" smtClean="0"/>
              <a:t>9/10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30B2D5F-6FA5-825F-7DE6-B274BB2283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E983E12-8510-0D4F-1E04-FFE14FB86E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10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slide" Target="slide3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audio" Target="../media/audio2.wav"/><Relationship Id="rId7" Type="http://schemas.openxmlformats.org/officeDocument/2006/relationships/slide" Target="slide7.xml"/><Relationship Id="rId12" Type="http://schemas.openxmlformats.org/officeDocument/2006/relationships/slide" Target="slide1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7.png"/><Relationship Id="rId5" Type="http://schemas.openxmlformats.org/officeDocument/2006/relationships/slide" Target="slide5.xml"/><Relationship Id="rId10" Type="http://schemas.openxmlformats.org/officeDocument/2006/relationships/slide" Target="slide10.xml"/><Relationship Id="rId4" Type="http://schemas.openxmlformats.org/officeDocument/2006/relationships/slide" Target="slide4.xml"/><Relationship Id="rId9" Type="http://schemas.openxmlformats.org/officeDocument/2006/relationships/slide" Target="slide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mp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microsoft.com/office/2007/relationships/media" Target="../media/media2.mp4"/><Relationship Id="rId7" Type="http://schemas.openxmlformats.org/officeDocument/2006/relationships/image" Target="../media/image3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2.png"/><Relationship Id="rId4" Type="http://schemas.openxmlformats.org/officeDocument/2006/relationships/video" Target="../media/media2.mp4"/><Relationship Id="rId9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slide" Target="slide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4.wav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5.wav"/><Relationship Id="rId9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5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5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36.tmp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audio" Target="../media/audio3.wav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F8AC4D4F-89DB-4163-A36E-554019BB9CBF}"/>
              </a:ext>
            </a:extLst>
          </p:cNvPr>
          <p:cNvSpPr/>
          <p:nvPr/>
        </p:nvSpPr>
        <p:spPr>
          <a:xfrm>
            <a:off x="3317966" y="0"/>
            <a:ext cx="5826034" cy="2531717"/>
          </a:xfrm>
          <a:prstGeom prst="flowChartConnector">
            <a:avLst/>
          </a:prstGeom>
          <a:solidFill>
            <a:srgbClr val="00B0F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ẦU TRỜI </a:t>
            </a:r>
          </a:p>
          <a:p>
            <a:pPr algn="ctr"/>
            <a:r>
              <a:rPr lang="en-US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UỔI THƠ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6" name="Round Diagonal Corner Rectangle 71">
            <a:extLst>
              <a:ext uri="{FF2B5EF4-FFF2-40B4-BE49-F238E27FC236}">
                <a16:creationId xmlns:a16="http://schemas.microsoft.com/office/drawing/2014/main" id="{539204D3-DA95-A94D-5507-CC68AAFE5648}"/>
              </a:ext>
            </a:extLst>
          </p:cNvPr>
          <p:cNvSpPr/>
          <p:nvPr/>
        </p:nvSpPr>
        <p:spPr>
          <a:xfrm>
            <a:off x="2978217" y="3259314"/>
            <a:ext cx="6445053" cy="2541467"/>
          </a:xfrm>
          <a:prstGeom prst="round2Diag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b="1" u="none" strike="noStrike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 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Gia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-ô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á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 1</a:t>
            </a:r>
          </a:p>
        </p:txBody>
      </p:sp>
      <p:pic>
        <p:nvPicPr>
          <p:cNvPr id="1028" name="Picture 30">
            <a:extLst>
              <a:ext uri="{FF2B5EF4-FFF2-40B4-BE49-F238E27FC236}">
                <a16:creationId xmlns:a16="http://schemas.microsoft.com/office/drawing/2014/main" id="{1A191246-3402-29D4-08D6-78EA5AFF4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97" y="3623749"/>
            <a:ext cx="2395568" cy="278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1">
            <a:extLst>
              <a:ext uri="{FF2B5EF4-FFF2-40B4-BE49-F238E27FC236}">
                <a16:creationId xmlns:a16="http://schemas.microsoft.com/office/drawing/2014/main" id="{04AE2734-63EB-17FE-DD6C-02C68D515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97" y="0"/>
            <a:ext cx="2505095" cy="278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32">
            <a:extLst>
              <a:ext uri="{FF2B5EF4-FFF2-40B4-BE49-F238E27FC236}">
                <a16:creationId xmlns:a16="http://schemas.microsoft.com/office/drawing/2014/main" id="{7B0B6FF8-267E-C883-7566-31BBF481C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02" y="0"/>
            <a:ext cx="2481975" cy="27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33">
            <a:extLst>
              <a:ext uri="{FF2B5EF4-FFF2-40B4-BE49-F238E27FC236}">
                <a16:creationId xmlns:a16="http://schemas.microsoft.com/office/drawing/2014/main" id="{6F133B91-1325-2757-4FB4-265221D32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" y="3453932"/>
            <a:ext cx="2726900" cy="2864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26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1184354" y="2188495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700698" y="1927238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2273595"/>
            <a:ext cx="3650933" cy="4395588"/>
          </a:xfrm>
          <a:prstGeom prst="rect">
            <a:avLst/>
          </a:prstGeom>
        </p:spPr>
      </p:pic>
      <p:sp>
        <p:nvSpPr>
          <p:cNvPr id="66" name="Nút Hành động: Đến Trang chủ 6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EE209554-E766-A672-2031-E961BA05117C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Che 1">
            <a:extLst>
              <a:ext uri="{FF2B5EF4-FFF2-40B4-BE49-F238E27FC236}">
                <a16:creationId xmlns:a16="http://schemas.microsoft.com/office/drawing/2014/main" id="{9242F863-2D79-4205-D9E7-CD6882E4D52A}"/>
              </a:ext>
            </a:extLst>
          </p:cNvPr>
          <p:cNvGrpSpPr/>
          <p:nvPr/>
        </p:nvGrpSpPr>
        <p:grpSpPr>
          <a:xfrm>
            <a:off x="4054810" y="665489"/>
            <a:ext cx="3486117" cy="649321"/>
            <a:chOff x="1482691" y="3546262"/>
            <a:chExt cx="4595327" cy="587526"/>
          </a:xfrm>
          <a:solidFill>
            <a:srgbClr val="33CC33"/>
          </a:solidFill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F41DBCB4-D6BF-40C2-05E0-381A5343523A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" name="Hình chữ nhật: Góc Tròn 29">
              <a:extLst>
                <a:ext uri="{FF2B5EF4-FFF2-40B4-BE49-F238E27FC236}">
                  <a16:creationId xmlns:a16="http://schemas.microsoft.com/office/drawing/2014/main" id="{5FEE44A9-716D-F88A-E7A8-3992DBFA77A5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1" name="Hình chữ nhật: Góc Tròn 30">
              <a:extLst>
                <a:ext uri="{FF2B5EF4-FFF2-40B4-BE49-F238E27FC236}">
                  <a16:creationId xmlns:a16="http://schemas.microsoft.com/office/drawing/2014/main" id="{EEEF185E-8BD3-FCFD-0F6A-041580978E8F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3" name="Hình chữ nhật: Góc Tròn 32">
              <a:extLst>
                <a:ext uri="{FF2B5EF4-FFF2-40B4-BE49-F238E27FC236}">
                  <a16:creationId xmlns:a16="http://schemas.microsoft.com/office/drawing/2014/main" id="{B5C14435-1F50-76EF-DE21-0E8E3CD098EB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4" name="Hình chữ nhật: Góc Tròn 33">
              <a:extLst>
                <a:ext uri="{FF2B5EF4-FFF2-40B4-BE49-F238E27FC236}">
                  <a16:creationId xmlns:a16="http://schemas.microsoft.com/office/drawing/2014/main" id="{3784B3A7-2D0B-FBE4-0EB4-813249982C77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86230F46-F9ED-8E47-35E3-A684649986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398" y="2729827"/>
            <a:ext cx="5848350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872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B7510B7-9ED4-5981-12EE-B52EE88E3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42862" y="3743325"/>
            <a:ext cx="4695825" cy="311467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6116" y="0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4700656" y="4738101"/>
            <a:ext cx="5393016" cy="706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40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lang="en-US" sz="40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ều</a:t>
            </a:r>
            <a:endParaRPr lang="en-US" sz="4000" b="1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1198011" y="1376383"/>
            <a:ext cx="8667251" cy="2980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5400" b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Segoe UI" panose="020B0502040204020203" pitchFamily="34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Segoe UI" panose="020B0502040204020203" pitchFamily="34" charset="0"/>
                <a:cs typeface="Times New Roman" panose="02020603050405020304" pitchFamily="18" charset="0"/>
              </a:rPr>
              <a:t> 1,2: TRI THỨC NGỮ VĂN</a:t>
            </a: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5400" b="1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Segoe UI" panose="020B0502040204020203" pitchFamily="34" charset="0"/>
                <a:cs typeface="Times New Roman" panose="02020603050405020304" pitchFamily="18" charset="0"/>
              </a:rPr>
              <a:t>BẦY CHIM CHÌA VÔI</a:t>
            </a:r>
            <a:r>
              <a:rPr lang="en-US" sz="54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(</a:t>
            </a:r>
            <a:r>
              <a:rPr lang="en-US" sz="54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54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5400" b="1" dirty="0">
              <a:solidFill>
                <a:srgbClr val="006600"/>
              </a:solidFill>
              <a:effectLst/>
              <a:latin typeface="Arial Rounded MT Bold" panose="020F0704030504030204" pitchFamily="34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0B41BBAA-053D-755B-F240-4A952DF510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321" y="1310405"/>
            <a:ext cx="2505075" cy="2505075"/>
          </a:xfrm>
          <a:prstGeom prst="rect">
            <a:avLst/>
          </a:prstGeom>
        </p:spPr>
      </p:pic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F4F59542-440C-59C7-8C66-5A220F9136AA}"/>
              </a:ext>
            </a:extLst>
          </p:cNvPr>
          <p:cNvSpPr/>
          <p:nvPr/>
        </p:nvSpPr>
        <p:spPr>
          <a:xfrm>
            <a:off x="5814611" y="1166382"/>
            <a:ext cx="6146929" cy="2046338"/>
          </a:xfrm>
          <a:prstGeom prst="wedgeEllipseCallout">
            <a:avLst>
              <a:gd name="adj1" fmla="val -31550"/>
              <a:gd name="adj2" fmla="val 62500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VIỆC CÁ NHÂN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5C22F13A-17A4-5C89-F032-DD4FC494A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716" y="3498876"/>
            <a:ext cx="2836536" cy="3048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9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DD462EA-1272-FE5E-2746-1CFB30537B25}"/>
              </a:ext>
            </a:extLst>
          </p:cNvPr>
          <p:cNvSpPr txBox="1"/>
          <p:nvPr/>
        </p:nvSpPr>
        <p:spPr>
          <a:xfrm>
            <a:off x="990600" y="1658814"/>
            <a:ext cx="150495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800" b="1" dirty="0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endParaRPr lang="en-US" sz="2800" dirty="0">
              <a:solidFill>
                <a:srgbClr val="1498E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FE52CCE4-C414-AE89-18E8-7065ED110A2E}"/>
              </a:ext>
            </a:extLst>
          </p:cNvPr>
          <p:cNvSpPr/>
          <p:nvPr/>
        </p:nvSpPr>
        <p:spPr>
          <a:xfrm>
            <a:off x="1066800" y="2262589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E11110E-6F61-9FF7-978B-D25F645AEA58}"/>
              </a:ext>
            </a:extLst>
          </p:cNvPr>
          <p:cNvSpPr txBox="1"/>
          <p:nvPr/>
        </p:nvSpPr>
        <p:spPr>
          <a:xfrm>
            <a:off x="3913415" y="2065109"/>
            <a:ext cx="6096000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C6724C29-83C2-E713-C5F6-FDE862D71BD7}"/>
              </a:ext>
            </a:extLst>
          </p:cNvPr>
          <p:cNvSpPr/>
          <p:nvPr/>
        </p:nvSpPr>
        <p:spPr>
          <a:xfrm>
            <a:off x="1066800" y="4092806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A0C821CF-75E4-93C9-577A-F66B1A81525E}"/>
              </a:ext>
            </a:extLst>
          </p:cNvPr>
          <p:cNvSpPr txBox="1"/>
          <p:nvPr/>
        </p:nvSpPr>
        <p:spPr>
          <a:xfrm>
            <a:off x="3913415" y="3360763"/>
            <a:ext cx="6743700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 vào phạm vi hiện thực được miêu tả: </a:t>
            </a:r>
            <a:r>
              <a:rPr lang="en-US" sz="26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 tài lịch sử, đề tài chiến tranh, đề tài gia đình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5AABB991-7C98-9BE5-2D72-DE966291B9DA}"/>
              </a:ext>
            </a:extLst>
          </p:cNvPr>
          <p:cNvSpPr txBox="1"/>
          <p:nvPr/>
        </p:nvSpPr>
        <p:spPr>
          <a:xfrm>
            <a:off x="3913415" y="4431174"/>
            <a:ext cx="7238806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4E7D95A6-3A8C-5880-3EFF-537F85CE9C68}"/>
              </a:ext>
            </a:extLst>
          </p:cNvPr>
          <p:cNvSpPr txBox="1"/>
          <p:nvPr/>
        </p:nvSpPr>
        <p:spPr>
          <a:xfrm>
            <a:off x="1885976" y="5923023"/>
            <a:ext cx="10021660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E8527D71-5431-99DB-5E22-332AC5D445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87" y="5375986"/>
            <a:ext cx="1840426" cy="1288298"/>
          </a:xfrm>
          <a:prstGeom prst="rect">
            <a:avLst/>
          </a:prstGeom>
        </p:spPr>
      </p:pic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BEEC6263-A5CC-68DA-C4FB-3B2136938986}"/>
              </a:ext>
            </a:extLst>
          </p:cNvPr>
          <p:cNvCxnSpPr>
            <a:stCxn id="12" idx="3"/>
            <a:endCxn id="16" idx="1"/>
          </p:cNvCxnSpPr>
          <p:nvPr/>
        </p:nvCxnSpPr>
        <p:spPr>
          <a:xfrm flipV="1">
            <a:off x="2896960" y="2552967"/>
            <a:ext cx="1016455" cy="2695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04B935C4-E4C7-6CB9-7874-30931463DF04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896960" y="3848621"/>
            <a:ext cx="1016455" cy="537258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3675140A-35E4-F1E8-8EAF-D61DCC68C779}"/>
              </a:ext>
            </a:extLst>
          </p:cNvPr>
          <p:cNvCxnSpPr>
            <a:cxnSpLocks/>
            <a:stCxn id="17" idx="3"/>
            <a:endCxn id="26" idx="1"/>
          </p:cNvCxnSpPr>
          <p:nvPr/>
        </p:nvCxnSpPr>
        <p:spPr>
          <a:xfrm>
            <a:off x="2896960" y="4385879"/>
            <a:ext cx="1016455" cy="533153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22" grpId="0" animBg="1"/>
      <p:bldP spid="26" grpId="0" animBg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DD462EA-1272-FE5E-2746-1CFB30537B25}"/>
              </a:ext>
            </a:extLst>
          </p:cNvPr>
          <p:cNvSpPr txBox="1"/>
          <p:nvPr/>
        </p:nvSpPr>
        <p:spPr>
          <a:xfrm>
            <a:off x="990600" y="1658814"/>
            <a:ext cx="184042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800" b="1" dirty="0">
                <a:solidFill>
                  <a:srgbClr val="1498E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Chi </a:t>
            </a:r>
            <a:r>
              <a:rPr lang="en-US" sz="2800" b="1" dirty="0" err="1">
                <a:solidFill>
                  <a:srgbClr val="1498E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2800" dirty="0">
              <a:solidFill>
                <a:srgbClr val="1498E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FE52CCE4-C414-AE89-18E8-7065ED110A2E}"/>
              </a:ext>
            </a:extLst>
          </p:cNvPr>
          <p:cNvSpPr/>
          <p:nvPr/>
        </p:nvSpPr>
        <p:spPr>
          <a:xfrm>
            <a:off x="865415" y="3058392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E11110E-6F61-9FF7-978B-D25F645AEA58}"/>
              </a:ext>
            </a:extLst>
          </p:cNvPr>
          <p:cNvSpPr txBox="1"/>
          <p:nvPr/>
        </p:nvSpPr>
        <p:spPr>
          <a:xfrm>
            <a:off x="3215222" y="2633544"/>
            <a:ext cx="8632722" cy="1932837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ế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ở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2C49AEB6-FF22-1E83-A492-2DFAA5C87B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224456"/>
            <a:ext cx="5024108" cy="262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41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888642" y="1251997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s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ấ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ổ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48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D14FF9E-70A9-A444-4DD1-A6F7B49C86E7}"/>
              </a:ext>
            </a:extLst>
          </p:cNvPr>
          <p:cNvSpPr txBox="1"/>
          <p:nvPr/>
        </p:nvSpPr>
        <p:spPr>
          <a:xfrm>
            <a:off x="2072794" y="2927918"/>
            <a:ext cx="9777242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ổ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A10263E-4E34-B540-D1B1-A6752998DB4B}"/>
              </a:ext>
            </a:extLst>
          </p:cNvPr>
          <p:cNvSpPr txBox="1"/>
          <p:nvPr/>
        </p:nvSpPr>
        <p:spPr>
          <a:xfrm>
            <a:off x="2072794" y="5172739"/>
            <a:ext cx="9777242" cy="515590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E01FF489-A44E-4F7D-4817-E063B41698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81" y="2305190"/>
            <a:ext cx="1947813" cy="1947813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32E1663-5A4B-D9FE-89E9-9F7C3427CE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03344"/>
            <a:ext cx="2204371" cy="220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34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777658" y="1094281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29161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de-DE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 ngắn</a:t>
            </a:r>
            <a:r>
              <a:rPr lang="de-DE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"Bức tranh của em gái tôi" 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ạ Duy Anh):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ân vật người anh trai hiện lên là người ích kỉ, đố kị.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ể hiện qua suy nghĩ; 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ể hiện qua hành động;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+ Thể hiện qua thái độ, cảm xú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1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F4F59542-440C-59C7-8C66-5A220F9136AA}"/>
              </a:ext>
            </a:extLst>
          </p:cNvPr>
          <p:cNvSpPr/>
          <p:nvPr/>
        </p:nvSpPr>
        <p:spPr>
          <a:xfrm>
            <a:off x="3493764" y="799833"/>
            <a:ext cx="7870515" cy="3785046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3200" i="1" dirty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ọc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gắ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mini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ình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yêu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hích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sau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chỉ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ra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yếu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ố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hư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ề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ài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chi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iết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hâ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ật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ở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624E58-161D-051C-6CDE-A25190511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03" y="1851438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D81D0A9-44A9-906A-0FDB-2218CFFE02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200" y="4461507"/>
            <a:ext cx="4185292" cy="2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67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948DBF6-13AD-1E9E-EA9C-1929538BB4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8FA46691-5B1D-862F-968B-CB3034642E16}"/>
              </a:ext>
            </a:extLst>
          </p:cNvPr>
          <p:cNvGraphicFramePr>
            <a:graphicFrameLocks noGrp="1"/>
          </p:cNvGraphicFramePr>
          <p:nvPr/>
        </p:nvGraphicFramePr>
        <p:xfrm>
          <a:off x="3379897" y="2653080"/>
          <a:ext cx="7578048" cy="28906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36928">
                  <a:extLst>
                    <a:ext uri="{9D8B030D-6E8A-4147-A177-3AD203B41FA5}">
                      <a16:colId xmlns:a16="http://schemas.microsoft.com/office/drawing/2014/main" val="817455024"/>
                    </a:ext>
                  </a:extLst>
                </a:gridCol>
                <a:gridCol w="3441120">
                  <a:extLst>
                    <a:ext uri="{9D8B030D-6E8A-4147-A177-3AD203B41FA5}">
                      <a16:colId xmlns:a16="http://schemas.microsoft.com/office/drawing/2014/main" val="2093964534"/>
                    </a:ext>
                  </a:extLst>
                </a:gridCol>
              </a:tblGrid>
              <a:tr h="6122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sưu tầm, kể chuy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vẽ tra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8909231"/>
                  </a:ext>
                </a:extLst>
              </a:tr>
              <a:tr h="191984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ưu tầm các truyện ngắn trên VHTT... (ít nhất 02). Tập kể lại một câu chuyện bằng lời văn của em cho các bạn cùng nghe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 tranh về một nhân vật, một chi tiết độc đáo ở trong truyện mà em yêu thích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2571351"/>
                  </a:ext>
                </a:extLst>
              </a:tr>
            </a:tbl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6DEB26E-D554-FD5D-3759-025DBD9463C5}"/>
              </a:ext>
            </a:extLst>
          </p:cNvPr>
          <p:cNvSpPr txBox="1"/>
          <p:nvPr/>
        </p:nvSpPr>
        <p:spPr>
          <a:xfrm>
            <a:off x="4329135" y="1301185"/>
            <a:ext cx="655320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2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DB62A9EF-3E96-05AB-7503-4EBF96E78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36" y="4386276"/>
            <a:ext cx="2586527" cy="2586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95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Dọc 3">
            <a:extLst>
              <a:ext uri="{FF2B5EF4-FFF2-40B4-BE49-F238E27FC236}">
                <a16:creationId xmlns:a16="http://schemas.microsoft.com/office/drawing/2014/main" id="{A8DAB805-5339-C4E5-11B7-FA0D4A931B8C}"/>
              </a:ext>
            </a:extLst>
          </p:cNvPr>
          <p:cNvSpPr/>
          <p:nvPr/>
        </p:nvSpPr>
        <p:spPr>
          <a:xfrm>
            <a:off x="310515" y="329499"/>
            <a:ext cx="4678786" cy="6199002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êu đề 1">
            <a:extLst>
              <a:ext uri="{FF2B5EF4-FFF2-40B4-BE49-F238E27FC236}">
                <a16:creationId xmlns:a16="http://schemas.microsoft.com/office/drawing/2014/main" id="{D4E8CBEB-99F8-6F67-2112-03635AA34E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377" y="1143615"/>
            <a:ext cx="3463212" cy="5270564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0000CC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0000CC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0000CC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0000CC"/>
                </a:solidFill>
                <a:latin typeface="Jokerman" panose="04090605060D06020702" pitchFamily="82" charset="0"/>
              </a:rPr>
              <a:t> “NHÌN TRANH ĐOÁN CHỮ”</a:t>
            </a:r>
          </a:p>
        </p:txBody>
      </p:sp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02DF4DDE-B7E8-0C48-FA36-C94DCD9E1747}"/>
              </a:ext>
            </a:extLst>
          </p:cNvPr>
          <p:cNvSpPr/>
          <p:nvPr/>
        </p:nvSpPr>
        <p:spPr>
          <a:xfrm>
            <a:off x="5131333" y="152098"/>
            <a:ext cx="6750152" cy="4323686"/>
          </a:xfrm>
          <a:prstGeom prst="wedgeRoundRectCallout">
            <a:avLst>
              <a:gd name="adj1" fmla="val -41163"/>
              <a:gd name="adj2" fmla="val 62283"/>
              <a:gd name="adj3" fmla="val 16667"/>
            </a:avLst>
          </a:prstGeom>
          <a:solidFill>
            <a:srgbClr val="0099FF"/>
          </a:solidFill>
          <a:ln w="12700"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hỗ dành sẵn cho Nội dung 2">
            <a:extLst>
              <a:ext uri="{FF2B5EF4-FFF2-40B4-BE49-F238E27FC236}">
                <a16:creationId xmlns:a16="http://schemas.microsoft.com/office/drawing/2014/main" id="{EEA2A6A3-746C-0E34-9271-37819E637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00461" y="388711"/>
            <a:ext cx="2604796" cy="591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454131" y="983162"/>
            <a:ext cx="6104556" cy="1191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u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1804A84-1C90-60AF-6D57-0873D85BF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7704" y="119523"/>
            <a:ext cx="2455093" cy="2344590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59DF63D5-CB97-A2BB-E378-2FA092626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838" y="4025582"/>
            <a:ext cx="3087994" cy="309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94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p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53FDFAB-E7FA-0D8C-E444-E7D97C3064FE}"/>
              </a:ext>
            </a:extLst>
          </p:cNvPr>
          <p:cNvGraphicFramePr>
            <a:graphicFrameLocks noGrp="1"/>
          </p:cNvGraphicFramePr>
          <p:nvPr/>
        </p:nvGraphicFramePr>
        <p:xfrm>
          <a:off x="275301" y="935288"/>
          <a:ext cx="11641397" cy="53581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69671">
                  <a:extLst>
                    <a:ext uri="{9D8B030D-6E8A-4147-A177-3AD203B41FA5}">
                      <a16:colId xmlns:a16="http://schemas.microsoft.com/office/drawing/2014/main" val="2558559266"/>
                    </a:ext>
                  </a:extLst>
                </a:gridCol>
                <a:gridCol w="2811060">
                  <a:extLst>
                    <a:ext uri="{9D8B030D-6E8A-4147-A177-3AD203B41FA5}">
                      <a16:colId xmlns:a16="http://schemas.microsoft.com/office/drawing/2014/main" val="3124691571"/>
                    </a:ext>
                  </a:extLst>
                </a:gridCol>
                <a:gridCol w="3133127">
                  <a:extLst>
                    <a:ext uri="{9D8B030D-6E8A-4147-A177-3AD203B41FA5}">
                      <a16:colId xmlns:a16="http://schemas.microsoft.com/office/drawing/2014/main" val="3277881159"/>
                    </a:ext>
                  </a:extLst>
                </a:gridCol>
                <a:gridCol w="3127539">
                  <a:extLst>
                    <a:ext uri="{9D8B030D-6E8A-4147-A177-3AD203B41FA5}">
                      <a16:colId xmlns:a16="http://schemas.microsoft.com/office/drawing/2014/main" val="1380243352"/>
                    </a:ext>
                  </a:extLst>
                </a:gridCol>
              </a:tblGrid>
              <a:tr h="3931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714203"/>
                  </a:ext>
                </a:extLst>
              </a:tr>
              <a:tr h="258479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ư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5- 6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- 8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(9 - 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3412889"/>
                  </a:ext>
                </a:extLst>
              </a:tr>
              <a:tr h="23801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5 – 6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7 – 8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 - 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1604089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E77EC78-5B2D-0B0B-8A9C-0DAB2C55A9E9}"/>
              </a:ext>
            </a:extLst>
          </p:cNvPr>
          <p:cNvSpPr txBox="1"/>
          <p:nvPr/>
        </p:nvSpPr>
        <p:spPr>
          <a:xfrm>
            <a:off x="2428566" y="163592"/>
            <a:ext cx="80427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3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65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uyễ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Quang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ều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1BB10C4F-92B4-95C8-1F00-2E44AA80AE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" y="2286000"/>
            <a:ext cx="6193972" cy="4480730"/>
          </a:xfrm>
          <a:prstGeom prst="rect">
            <a:avLst/>
          </a:prstGeom>
        </p:spPr>
      </p:pic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7166277" y="1808108"/>
            <a:ext cx="1972698" cy="731998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57</a:t>
            </a: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4218214" y="2855176"/>
            <a:ext cx="3755572" cy="882206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: Hà Tây (nay thuộc thành phố Hà Nội)</a:t>
            </a: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8390254" y="2867508"/>
            <a:ext cx="3559233" cy="882206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92-2007.</a:t>
            </a:r>
          </a:p>
        </p:txBody>
      </p:sp>
      <p:sp>
        <p:nvSpPr>
          <p:cNvPr id="26" name="Flowchart: Terminator 22">
            <a:extLst>
              <a:ext uri="{FF2B5EF4-FFF2-40B4-BE49-F238E27FC236}">
                <a16:creationId xmlns:a16="http://schemas.microsoft.com/office/drawing/2014/main" id="{4206B598-5779-F140-EDC3-B342E1A88A67}"/>
              </a:ext>
            </a:extLst>
          </p:cNvPr>
          <p:cNvSpPr/>
          <p:nvPr/>
        </p:nvSpPr>
        <p:spPr>
          <a:xfrm>
            <a:off x="6923283" y="4090746"/>
            <a:ext cx="2618076" cy="788461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D4187995-20B0-0131-95D0-541F6963E8EA}"/>
              </a:ext>
            </a:extLst>
          </p:cNvPr>
          <p:cNvSpPr/>
          <p:nvPr/>
        </p:nvSpPr>
        <p:spPr>
          <a:xfrm>
            <a:off x="4376089" y="5417078"/>
            <a:ext cx="4092967" cy="950674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Flowchart: Terminator 29">
            <a:extLst>
              <a:ext uri="{FF2B5EF4-FFF2-40B4-BE49-F238E27FC236}">
                <a16:creationId xmlns:a16="http://schemas.microsoft.com/office/drawing/2014/main" id="{3E2709AD-82F2-9DF7-D4A9-9D89B406371C}"/>
              </a:ext>
            </a:extLst>
          </p:cNvPr>
          <p:cNvSpPr/>
          <p:nvPr/>
        </p:nvSpPr>
        <p:spPr>
          <a:xfrm>
            <a:off x="9173936" y="5417077"/>
            <a:ext cx="2618076" cy="950674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0CDFFB5D-B380-E181-90E4-0CBD04C65100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26" grpId="0" animBg="1"/>
      <p:bldP spid="27" grpId="0" animBg="1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8" descr="eBook Bí Mật Hồ Cá Thần - Nguyễn Quang Thiều full prc pdf epub azw3 [Thiếu  nhi] - DTV eBook - Thư Viện Sách Truyện Tiểu Thuyết Văn Học Miễn Phí Tải">
            <a:extLst>
              <a:ext uri="{FF2B5EF4-FFF2-40B4-BE49-F238E27FC236}">
                <a16:creationId xmlns:a16="http://schemas.microsoft.com/office/drawing/2014/main" id="{D72D311D-651A-0A16-A76A-F8867EE58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41" y="718683"/>
            <a:ext cx="3556047" cy="471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4" descr="Giới thiệu tổng quan về tác giả Nguyễn Quang Thiều trên ebook.waka.vn">
            <a:extLst>
              <a:ext uri="{FF2B5EF4-FFF2-40B4-BE49-F238E27FC236}">
                <a16:creationId xmlns:a16="http://schemas.microsoft.com/office/drawing/2014/main" id="{97465495-6645-AFCD-AA69-EDF57BA91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677" y="718683"/>
            <a:ext cx="3199493" cy="471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ACEC4A1-88FB-3426-B4E2-0D38FECD6278}"/>
              </a:ext>
            </a:extLst>
          </p:cNvPr>
          <p:cNvSpPr txBox="1"/>
          <p:nvPr/>
        </p:nvSpPr>
        <p:spPr>
          <a:xfrm>
            <a:off x="3713820" y="5785373"/>
            <a:ext cx="56787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89E7255-03DA-A0A1-06A4-DBA915959C3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30" y="718683"/>
            <a:ext cx="3125990" cy="4713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28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1011475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734784" y="1624720"/>
            <a:ext cx="451213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id="{9D178825-CA0C-8483-0DC9-47CA5C3DB5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129" y="2224504"/>
            <a:ext cx="7815942" cy="439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899853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18E6DC37-7534-8EEF-777C-632FC23B9343}"/>
              </a:ext>
            </a:extLst>
          </p:cNvPr>
          <p:cNvSpPr/>
          <p:nvPr/>
        </p:nvSpPr>
        <p:spPr>
          <a:xfrm>
            <a:off x="997020" y="2941019"/>
            <a:ext cx="2568049" cy="707571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)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oạ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96DA694F-D311-9CAD-2EFF-34FC64A7453A}"/>
              </a:ext>
            </a:extLst>
          </p:cNvPr>
          <p:cNvSpPr/>
          <p:nvPr/>
        </p:nvSpPr>
        <p:spPr>
          <a:xfrm>
            <a:off x="1086830" y="4489908"/>
            <a:ext cx="2568049" cy="707571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)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AFD5405A-325F-8B47-EC7A-AD73946E244B}"/>
              </a:ext>
            </a:extLst>
          </p:cNvPr>
          <p:cNvSpPr txBox="1"/>
          <p:nvPr/>
        </p:nvSpPr>
        <p:spPr>
          <a:xfrm>
            <a:off x="4615540" y="3048582"/>
            <a:ext cx="2699659" cy="523220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uyệ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n</a:t>
            </a:r>
            <a:endParaRPr lang="en-US" sz="2800" b="1" dirty="0"/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DFBF6840-6218-BF32-C733-5506787F8295}"/>
              </a:ext>
            </a:extLst>
          </p:cNvPr>
          <p:cNvSpPr txBox="1"/>
          <p:nvPr/>
        </p:nvSpPr>
        <p:spPr>
          <a:xfrm>
            <a:off x="4588328" y="4633490"/>
            <a:ext cx="4134758" cy="587853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Mũi tên: Phải Có Sọc 12">
            <a:extLst>
              <a:ext uri="{FF2B5EF4-FFF2-40B4-BE49-F238E27FC236}">
                <a16:creationId xmlns:a16="http://schemas.microsoft.com/office/drawing/2014/main" id="{D94F91AA-9841-7F14-F4B4-D98044262A58}"/>
              </a:ext>
            </a:extLst>
          </p:cNvPr>
          <p:cNvSpPr/>
          <p:nvPr/>
        </p:nvSpPr>
        <p:spPr>
          <a:xfrm>
            <a:off x="3864429" y="3189514"/>
            <a:ext cx="435428" cy="201386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ũi tên: Phải Có Sọc 23">
            <a:extLst>
              <a:ext uri="{FF2B5EF4-FFF2-40B4-BE49-F238E27FC236}">
                <a16:creationId xmlns:a16="http://schemas.microsoft.com/office/drawing/2014/main" id="{4539562D-3A91-386C-CAA5-BCFE20A70A41}"/>
              </a:ext>
            </a:extLst>
          </p:cNvPr>
          <p:cNvSpPr/>
          <p:nvPr/>
        </p:nvSpPr>
        <p:spPr>
          <a:xfrm>
            <a:off x="3864429" y="4744957"/>
            <a:ext cx="435428" cy="201386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Hình ảnh 25">
            <a:extLst>
              <a:ext uri="{FF2B5EF4-FFF2-40B4-BE49-F238E27FC236}">
                <a16:creationId xmlns:a16="http://schemas.microsoft.com/office/drawing/2014/main" id="{4A2BD0FB-375F-F3DC-C43A-0451650D0C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50152" y="261708"/>
            <a:ext cx="2245904" cy="1752599"/>
          </a:xfrm>
          <a:prstGeom prst="rect">
            <a:avLst/>
          </a:prstGeom>
        </p:spPr>
      </p:pic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CCB959E3-3306-CEBD-78B9-C5055400AA1F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89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9" grpId="0" animBg="1"/>
      <p:bldP spid="23" grpId="0" animBg="1"/>
      <p:bldP spid="1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899853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23A93339-FA2C-8BE5-0EC5-D848E8446822}"/>
              </a:ext>
            </a:extLst>
          </p:cNvPr>
          <p:cNvSpPr/>
          <p:nvPr/>
        </p:nvSpPr>
        <p:spPr>
          <a:xfrm>
            <a:off x="1662796" y="4560654"/>
            <a:ext cx="1992082" cy="709731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)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522D7D1C-3020-23FF-7F63-1CAAFCF56A52}"/>
              </a:ext>
            </a:extLst>
          </p:cNvPr>
          <p:cNvSpPr/>
          <p:nvPr/>
        </p:nvSpPr>
        <p:spPr>
          <a:xfrm>
            <a:off x="1719945" y="2323503"/>
            <a:ext cx="1992082" cy="70973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98659B12-4ECC-FE17-43BF-B4C927C4843B}"/>
              </a:ext>
            </a:extLst>
          </p:cNvPr>
          <p:cNvSpPr txBox="1"/>
          <p:nvPr/>
        </p:nvSpPr>
        <p:spPr>
          <a:xfrm>
            <a:off x="4653643" y="2431089"/>
            <a:ext cx="1676399" cy="492443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endParaRPr lang="en-US" sz="2600" dirty="0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5A56E4D7-007F-6BDD-FB0D-A4C74C52A0C9}"/>
              </a:ext>
            </a:extLst>
          </p:cNvPr>
          <p:cNvSpPr txBox="1"/>
          <p:nvPr/>
        </p:nvSpPr>
        <p:spPr>
          <a:xfrm>
            <a:off x="4653643" y="3392889"/>
            <a:ext cx="6095999" cy="975716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E58AC1E-DFF4-2FB4-8480-BC1CB94F6D4B}"/>
              </a:ext>
            </a:extLst>
          </p:cNvPr>
          <p:cNvSpPr txBox="1"/>
          <p:nvPr/>
        </p:nvSpPr>
        <p:spPr>
          <a:xfrm>
            <a:off x="4653642" y="4660015"/>
            <a:ext cx="6096000" cy="492443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853A5E00-09A8-F4A7-4600-19FD5463D1AB}"/>
              </a:ext>
            </a:extLst>
          </p:cNvPr>
          <p:cNvSpPr txBox="1"/>
          <p:nvPr/>
        </p:nvSpPr>
        <p:spPr>
          <a:xfrm>
            <a:off x="4653643" y="5470289"/>
            <a:ext cx="6095999" cy="1012585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.</a:t>
            </a:r>
          </a:p>
        </p:txBody>
      </p:sp>
      <p:sp>
        <p:nvSpPr>
          <p:cNvPr id="37" name="Mũi tên: Phải Có Sọc 36">
            <a:extLst>
              <a:ext uri="{FF2B5EF4-FFF2-40B4-BE49-F238E27FC236}">
                <a16:creationId xmlns:a16="http://schemas.microsoft.com/office/drawing/2014/main" id="{C1F16415-C263-0217-65DE-F0F4797523A1}"/>
              </a:ext>
            </a:extLst>
          </p:cNvPr>
          <p:cNvSpPr/>
          <p:nvPr/>
        </p:nvSpPr>
        <p:spPr>
          <a:xfrm>
            <a:off x="3886198" y="2576617"/>
            <a:ext cx="435428" cy="201386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ũi tên: Phải Có Sọc 37">
            <a:extLst>
              <a:ext uri="{FF2B5EF4-FFF2-40B4-BE49-F238E27FC236}">
                <a16:creationId xmlns:a16="http://schemas.microsoft.com/office/drawing/2014/main" id="{2BF6A55E-43C2-343D-0731-CADC4D085623}"/>
              </a:ext>
            </a:extLst>
          </p:cNvPr>
          <p:cNvSpPr/>
          <p:nvPr/>
        </p:nvSpPr>
        <p:spPr>
          <a:xfrm>
            <a:off x="3886198" y="4805544"/>
            <a:ext cx="435428" cy="201386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Mũi tên: Phải Có Sọc 38">
            <a:extLst>
              <a:ext uri="{FF2B5EF4-FFF2-40B4-BE49-F238E27FC236}">
                <a16:creationId xmlns:a16="http://schemas.microsoft.com/office/drawing/2014/main" id="{B1D614D9-3BC4-0221-7F6B-B3582AE23BE9}"/>
              </a:ext>
            </a:extLst>
          </p:cNvPr>
          <p:cNvSpPr/>
          <p:nvPr/>
        </p:nvSpPr>
        <p:spPr>
          <a:xfrm rot="18951344">
            <a:off x="3631338" y="4329981"/>
            <a:ext cx="981293" cy="174017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Mũi tên: Phải Có Sọc 39">
            <a:extLst>
              <a:ext uri="{FF2B5EF4-FFF2-40B4-BE49-F238E27FC236}">
                <a16:creationId xmlns:a16="http://schemas.microsoft.com/office/drawing/2014/main" id="{471940D1-B6D4-19A6-B3F3-E77620879045}"/>
              </a:ext>
            </a:extLst>
          </p:cNvPr>
          <p:cNvSpPr/>
          <p:nvPr/>
        </p:nvSpPr>
        <p:spPr>
          <a:xfrm rot="2950596">
            <a:off x="3690946" y="5359920"/>
            <a:ext cx="981293" cy="165983"/>
          </a:xfrm>
          <a:prstGeom prst="strip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Hình ảnh 40">
            <a:extLst>
              <a:ext uri="{FF2B5EF4-FFF2-40B4-BE49-F238E27FC236}">
                <a16:creationId xmlns:a16="http://schemas.microsoft.com/office/drawing/2014/main" id="{A3A29203-C0D9-2DBD-1404-986C38BA91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78009" y="305552"/>
            <a:ext cx="2245904" cy="1752599"/>
          </a:xfrm>
          <a:prstGeom prst="rect">
            <a:avLst/>
          </a:prstGeom>
        </p:spPr>
      </p:pic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AE34BE85-0003-6038-3436-9962369C7AA4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38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 animBg="1"/>
      <p:bldP spid="27" grpId="0" animBg="1"/>
      <p:bldP spid="30" grpId="0" animBg="1"/>
      <p:bldP spid="33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EA28EC93-D3FC-6BE8-B20E-63E0A5863D2D}"/>
              </a:ext>
            </a:extLst>
          </p:cNvPr>
          <p:cNvSpPr/>
          <p:nvPr/>
        </p:nvSpPr>
        <p:spPr>
          <a:xfrm>
            <a:off x="432255" y="3647512"/>
            <a:ext cx="1992082" cy="856608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72DA38C-5FDC-6284-FBD0-E2EFC80E62C1}"/>
              </a:ext>
            </a:extLst>
          </p:cNvPr>
          <p:cNvSpPr txBox="1"/>
          <p:nvPr/>
        </p:nvSpPr>
        <p:spPr>
          <a:xfrm>
            <a:off x="2424337" y="2255837"/>
            <a:ext cx="9047164" cy="954107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ủ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F11D6E-1E66-971F-1F61-296D163737D1}"/>
              </a:ext>
            </a:extLst>
          </p:cNvPr>
          <p:cNvSpPr txBox="1"/>
          <p:nvPr/>
        </p:nvSpPr>
        <p:spPr>
          <a:xfrm>
            <a:off x="2530587" y="3582651"/>
            <a:ext cx="9014051" cy="587853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8C8EF04-632D-F397-ADD2-2B1387523A6E}"/>
              </a:ext>
            </a:extLst>
          </p:cNvPr>
          <p:cNvSpPr txBox="1"/>
          <p:nvPr/>
        </p:nvSpPr>
        <p:spPr>
          <a:xfrm>
            <a:off x="2424337" y="4734444"/>
            <a:ext cx="9299576" cy="1384995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11D5999-A530-3A15-35C7-E3E5CA67DB46}"/>
              </a:ext>
            </a:extLst>
          </p:cNvPr>
          <p:cNvSpPr txBox="1"/>
          <p:nvPr/>
        </p:nvSpPr>
        <p:spPr>
          <a:xfrm>
            <a:off x="734784" y="899853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799CFBD3-6726-A332-2C7E-D6AE4A0A35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78009" y="305552"/>
            <a:ext cx="2245904" cy="1752599"/>
          </a:xfrm>
          <a:prstGeom prst="rect">
            <a:avLst/>
          </a:prstGeom>
        </p:spPr>
      </p:pic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D0D5A9A4-E09E-DC98-C259-E0EDB90AEB23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43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1F46264-04EF-AFAA-3F6F-CE262CA4BE4A}"/>
              </a:ext>
            </a:extLst>
          </p:cNvPr>
          <p:cNvSpPr txBox="1"/>
          <p:nvPr/>
        </p:nvSpPr>
        <p:spPr>
          <a:xfrm>
            <a:off x="1006927" y="1801099"/>
            <a:ext cx="15457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)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BF68BAE-7053-433C-E8ED-70B25B22306C}"/>
              </a:ext>
            </a:extLst>
          </p:cNvPr>
          <p:cNvSpPr txBox="1"/>
          <p:nvPr/>
        </p:nvSpPr>
        <p:spPr>
          <a:xfrm>
            <a:off x="1918659" y="2612571"/>
            <a:ext cx="8784771" cy="523220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Ha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ứ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8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C59E01F-B2FD-F357-950D-1BCCB666A946}"/>
              </a:ext>
            </a:extLst>
          </p:cNvPr>
          <p:cNvSpPr txBox="1"/>
          <p:nvPr/>
        </p:nvSpPr>
        <p:spPr>
          <a:xfrm>
            <a:off x="734784" y="995955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7C820DE2-A0BD-E514-32AD-F640E5CAC5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316" y="3873691"/>
            <a:ext cx="5464128" cy="2792580"/>
          </a:xfrm>
          <a:prstGeom prst="rect">
            <a:avLst/>
          </a:prstGeom>
        </p:spPr>
      </p:pic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4DBCCCB1-FFF3-73C2-7859-6DE80996DB29}"/>
              </a:ext>
            </a:extLst>
          </p:cNvPr>
          <p:cNvSpPr txBox="1"/>
          <p:nvPr/>
        </p:nvSpPr>
        <p:spPr>
          <a:xfrm>
            <a:off x="734784" y="237029"/>
            <a:ext cx="6302829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95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6BE6819D-5551-34D4-A6CB-0457471EA85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4439" y="1671045"/>
          <a:ext cx="11235416" cy="47757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3679">
                  <a:extLst>
                    <a:ext uri="{9D8B030D-6E8A-4147-A177-3AD203B41FA5}">
                      <a16:colId xmlns:a16="http://schemas.microsoft.com/office/drawing/2014/main" val="4116566333"/>
                    </a:ext>
                  </a:extLst>
                </a:gridCol>
                <a:gridCol w="5584796">
                  <a:extLst>
                    <a:ext uri="{9D8B030D-6E8A-4147-A177-3AD203B41FA5}">
                      <a16:colId xmlns:a16="http://schemas.microsoft.com/office/drawing/2014/main" val="2704685538"/>
                    </a:ext>
                  </a:extLst>
                </a:gridCol>
                <a:gridCol w="2275115">
                  <a:extLst>
                    <a:ext uri="{9D8B030D-6E8A-4147-A177-3AD203B41FA5}">
                      <a16:colId xmlns:a16="http://schemas.microsoft.com/office/drawing/2014/main" val="2459781674"/>
                    </a:ext>
                  </a:extLst>
                </a:gridCol>
                <a:gridCol w="2111826">
                  <a:extLst>
                    <a:ext uri="{9D8B030D-6E8A-4147-A177-3AD203B41FA5}">
                      <a16:colId xmlns:a16="http://schemas.microsoft.com/office/drawing/2014/main" val="1610834605"/>
                    </a:ext>
                  </a:extLst>
                </a:gridCol>
              </a:tblGrid>
              <a:tr h="4106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404855"/>
                  </a:ext>
                </a:extLst>
              </a:tr>
              <a:tr h="422032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2400" dirty="0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chi tiết miêu tả hình dáng, cử chỉ, lời nói, suy nghĩ, việc làm của các nhân vật </a:t>
                      </a:r>
                      <a:endParaRPr lang="en-US" sz="2400" dirty="0">
                        <a:solidFill>
                          <a:srgbClr val="0066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808834649"/>
                  </a:ext>
                </a:extLst>
              </a:tr>
              <a:tr h="896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ê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3661546"/>
                  </a:ext>
                </a:extLst>
              </a:tr>
              <a:tr h="5732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ứ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8507544"/>
                  </a:ext>
                </a:extLst>
              </a:tr>
              <a:tr h="83842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ũ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3500590"/>
                  </a:ext>
                </a:extLst>
              </a:tr>
              <a:tr h="81754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Nhận xét về nghệ thuật xây dựng nhân vật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1433949"/>
                  </a:ext>
                </a:extLst>
              </a:tr>
              <a:tr h="8175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	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698685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12FDCC33-C9EB-E96A-8670-DFFEB791F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748" y="177796"/>
            <a:ext cx="778450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: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nhân vật hai anh em Mên và Mon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70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74A157C-2B72-BFC8-9672-95084A31D78C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95B93C6-2A41-9552-DA30-AD8987E89735}"/>
              </a:ext>
            </a:extLst>
          </p:cNvPr>
          <p:cNvSpPr txBox="1"/>
          <p:nvPr/>
        </p:nvSpPr>
        <p:spPr>
          <a:xfrm>
            <a:off x="1153886" y="96906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0FF7876-5E45-C311-0A86-DBAC4EB6133B}"/>
              </a:ext>
            </a:extLst>
          </p:cNvPr>
          <p:cNvSpPr txBox="1"/>
          <p:nvPr/>
        </p:nvSpPr>
        <p:spPr>
          <a:xfrm>
            <a:off x="7467601" y="796346"/>
            <a:ext cx="3200400" cy="958676"/>
          </a:xfrm>
          <a:prstGeom prst="flowChartPreparation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08A5E1E-97BF-AB76-2B67-024C68C86853}"/>
              </a:ext>
            </a:extLst>
          </p:cNvPr>
          <p:cNvSpPr txBox="1"/>
          <p:nvPr/>
        </p:nvSpPr>
        <p:spPr>
          <a:xfrm>
            <a:off x="5170714" y="2502525"/>
            <a:ext cx="6596742" cy="975716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1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C0ED8B1-C3F0-765F-D8F1-62C758A6143A}"/>
              </a:ext>
            </a:extLst>
          </p:cNvPr>
          <p:cNvSpPr txBox="1"/>
          <p:nvPr/>
        </p:nvSpPr>
        <p:spPr>
          <a:xfrm>
            <a:off x="5170714" y="3638975"/>
            <a:ext cx="6596742" cy="143584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2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Hay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ậ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ạ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ạ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090F56F-6061-346C-389B-AD33826FBA15}"/>
              </a:ext>
            </a:extLst>
          </p:cNvPr>
          <p:cNvSpPr txBox="1"/>
          <p:nvPr/>
        </p:nvSpPr>
        <p:spPr>
          <a:xfrm>
            <a:off x="5170715" y="5235551"/>
            <a:ext cx="6596742" cy="143584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3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4F4C1AE-F433-A2B1-7CA5-1B59B8978CE3}"/>
              </a:ext>
            </a:extLst>
          </p:cNvPr>
          <p:cNvSpPr txBox="1"/>
          <p:nvPr/>
        </p:nvSpPr>
        <p:spPr>
          <a:xfrm>
            <a:off x="4996543" y="1784621"/>
            <a:ext cx="2808514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3592357C-44D5-7062-1C24-D40CC0AB78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61" y="2264589"/>
            <a:ext cx="3999365" cy="4184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11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4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6A53D0F-C47D-A36D-DA27-BCEA5740257E}"/>
              </a:ext>
            </a:extLst>
          </p:cNvPr>
          <p:cNvSpPr txBox="1"/>
          <p:nvPr/>
        </p:nvSpPr>
        <p:spPr>
          <a:xfrm>
            <a:off x="1713995" y="0"/>
            <a:ext cx="9698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FF3399"/>
                </a:solidFill>
                <a:latin typeface="Algerian" panose="04020705040A02060702" pitchFamily="82" charset="0"/>
              </a:rPr>
              <a:t>nhìn</a:t>
            </a:r>
            <a:r>
              <a:rPr lang="en-US" sz="5400" b="1" dirty="0">
                <a:solidFill>
                  <a:srgbClr val="FF3399"/>
                </a:solidFill>
                <a:latin typeface="Algerian" panose="04020705040A02060702" pitchFamily="82" charset="0"/>
              </a:rPr>
              <a:t> TRANH </a:t>
            </a:r>
            <a:r>
              <a:rPr lang="en-US" sz="5400" b="1" dirty="0" err="1">
                <a:solidFill>
                  <a:srgbClr val="FF3399"/>
                </a:solidFill>
                <a:latin typeface="Algerian" panose="04020705040A02060702" pitchFamily="82" charset="0"/>
              </a:rPr>
              <a:t>Đoán</a:t>
            </a:r>
            <a:r>
              <a:rPr lang="en-US" sz="5400" b="1" dirty="0">
                <a:solidFill>
                  <a:srgbClr val="FF3399"/>
                </a:solidFill>
                <a:latin typeface="Algerian" panose="04020705040A02060702" pitchFamily="82" charset="0"/>
              </a:rPr>
              <a:t> CHỮ</a:t>
            </a:r>
          </a:p>
        </p:txBody>
      </p:sp>
      <p:grpSp>
        <p:nvGrpSpPr>
          <p:cNvPr id="40" name="Nhóm 39">
            <a:extLst>
              <a:ext uri="{FF2B5EF4-FFF2-40B4-BE49-F238E27FC236}">
                <a16:creationId xmlns:a16="http://schemas.microsoft.com/office/drawing/2014/main" id="{F52568C5-885C-5AD4-F8EE-BB6C17A7015F}"/>
              </a:ext>
            </a:extLst>
          </p:cNvPr>
          <p:cNvGrpSpPr/>
          <p:nvPr/>
        </p:nvGrpSpPr>
        <p:grpSpPr>
          <a:xfrm>
            <a:off x="1501873" y="2975078"/>
            <a:ext cx="7849331" cy="1302028"/>
            <a:chOff x="1482691" y="2864508"/>
            <a:chExt cx="9569710" cy="1269280"/>
          </a:xfrm>
          <a:solidFill>
            <a:srgbClr val="00FF00"/>
          </a:solidFill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A05B6F35-AA85-C6EC-5936-7F661EC8459F}"/>
                </a:ext>
              </a:extLst>
            </p:cNvPr>
            <p:cNvSpPr/>
            <p:nvPr/>
          </p:nvSpPr>
          <p:spPr>
            <a:xfrm>
              <a:off x="8314646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1AD62203-450B-698F-A186-8063093C6F0E}"/>
                </a:ext>
              </a:extLst>
            </p:cNvPr>
            <p:cNvSpPr/>
            <p:nvPr/>
          </p:nvSpPr>
          <p:spPr>
            <a:xfrm>
              <a:off x="736739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13C630B2-A561-CE48-83CE-E2422F0EFB01}"/>
                </a:ext>
              </a:extLst>
            </p:cNvPr>
            <p:cNvSpPr/>
            <p:nvPr/>
          </p:nvSpPr>
          <p:spPr>
            <a:xfrm>
              <a:off x="3463114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E33CA22C-B00A-D9D4-92CE-37C23521B791}"/>
                </a:ext>
              </a:extLst>
            </p:cNvPr>
            <p:cNvSpPr/>
            <p:nvPr/>
          </p:nvSpPr>
          <p:spPr>
            <a:xfrm>
              <a:off x="4448660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DB51A1EA-57B1-AA33-1FFB-42C6DA8AB4B3}"/>
                </a:ext>
              </a:extLst>
            </p:cNvPr>
            <p:cNvSpPr/>
            <p:nvPr/>
          </p:nvSpPr>
          <p:spPr>
            <a:xfrm>
              <a:off x="5434206" y="2864508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BE135DE7-25D2-0FAB-2A3E-0E2A47D1BB35}"/>
                </a:ext>
              </a:extLst>
            </p:cNvPr>
            <p:cNvSpPr/>
            <p:nvPr/>
          </p:nvSpPr>
          <p:spPr>
            <a:xfrm>
              <a:off x="641975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" name="Hình chữ nhật: Góc Tròn 11">
              <a:extLst>
                <a:ext uri="{FF2B5EF4-FFF2-40B4-BE49-F238E27FC236}">
                  <a16:creationId xmlns:a16="http://schemas.microsoft.com/office/drawing/2014/main" id="{F23BA5EA-E75A-C1BE-1B71-833D53C170DC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" name="Hình chữ nhật: Góc Tròn 12">
              <a:extLst>
                <a:ext uri="{FF2B5EF4-FFF2-40B4-BE49-F238E27FC236}">
                  <a16:creationId xmlns:a16="http://schemas.microsoft.com/office/drawing/2014/main" id="{9A8798C6-4D47-10E5-CF50-FA864491CAA7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" name="Hình chữ nhật: Góc Tròn 13">
              <a:extLst>
                <a:ext uri="{FF2B5EF4-FFF2-40B4-BE49-F238E27FC236}">
                  <a16:creationId xmlns:a16="http://schemas.microsoft.com/office/drawing/2014/main" id="{32BE24D4-C7FC-EA36-1AE4-CB303A178E6A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</a:p>
          </p:txBody>
        </p:sp>
        <p:sp>
          <p:nvSpPr>
            <p:cNvPr id="15" name="Hình chữ nhật: Góc Tròn 14">
              <a:extLst>
                <a:ext uri="{FF2B5EF4-FFF2-40B4-BE49-F238E27FC236}">
                  <a16:creationId xmlns:a16="http://schemas.microsoft.com/office/drawing/2014/main" id="{0FDE0391-6932-F160-9C23-1065A454AA6A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6" name="Hình chữ nhật: Góc Tròn 15">
              <a:extLst>
                <a:ext uri="{FF2B5EF4-FFF2-40B4-BE49-F238E27FC236}">
                  <a16:creationId xmlns:a16="http://schemas.microsoft.com/office/drawing/2014/main" id="{EFEE476A-9C43-ABBE-B87D-4939F5DF876B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7" name="Hình chữ nhật: Góc Tròn 16">
              <a:extLst>
                <a:ext uri="{FF2B5EF4-FFF2-40B4-BE49-F238E27FC236}">
                  <a16:creationId xmlns:a16="http://schemas.microsoft.com/office/drawing/2014/main" id="{289F0110-5811-C8ED-8DE3-13ACF584591B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" name="Hình chữ nhật: Góc Tròn 17">
              <a:extLst>
                <a:ext uri="{FF2B5EF4-FFF2-40B4-BE49-F238E27FC236}">
                  <a16:creationId xmlns:a16="http://schemas.microsoft.com/office/drawing/2014/main" id="{64B2A8E5-957C-F80A-EAF5-E1C81EFE05BF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9" name="Hình chữ nhật: Góc Tròn 18">
              <a:extLst>
                <a:ext uri="{FF2B5EF4-FFF2-40B4-BE49-F238E27FC236}">
                  <a16:creationId xmlns:a16="http://schemas.microsoft.com/office/drawing/2014/main" id="{3630F61C-02A1-5978-C1EC-F061BE64E28F}"/>
                </a:ext>
              </a:extLst>
            </p:cNvPr>
            <p:cNvSpPr/>
            <p:nvPr/>
          </p:nvSpPr>
          <p:spPr>
            <a:xfrm>
              <a:off x="8330195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</a:p>
          </p:txBody>
        </p:sp>
        <p:sp>
          <p:nvSpPr>
            <p:cNvPr id="20" name="Hình chữ nhật: Góc Tròn 19">
              <a:extLst>
                <a:ext uri="{FF2B5EF4-FFF2-40B4-BE49-F238E27FC236}">
                  <a16:creationId xmlns:a16="http://schemas.microsoft.com/office/drawing/2014/main" id="{A307A61A-4354-AB73-F208-1682BE9DFBE9}"/>
                </a:ext>
              </a:extLst>
            </p:cNvPr>
            <p:cNvSpPr/>
            <p:nvPr/>
          </p:nvSpPr>
          <p:spPr>
            <a:xfrm>
              <a:off x="9369392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F408D955-0B39-D50D-9B3D-116055C6AE0B}"/>
                </a:ext>
              </a:extLst>
            </p:cNvPr>
            <p:cNvSpPr/>
            <p:nvPr/>
          </p:nvSpPr>
          <p:spPr>
            <a:xfrm>
              <a:off x="10408589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41" name="Che 1">
            <a:extLst>
              <a:ext uri="{FF2B5EF4-FFF2-40B4-BE49-F238E27FC236}">
                <a16:creationId xmlns:a16="http://schemas.microsoft.com/office/drawing/2014/main" id="{AB2B44B2-5F41-7A02-889C-D51B5D05935A}"/>
              </a:ext>
            </a:extLst>
          </p:cNvPr>
          <p:cNvGrpSpPr/>
          <p:nvPr/>
        </p:nvGrpSpPr>
        <p:grpSpPr>
          <a:xfrm>
            <a:off x="1488326" y="2964305"/>
            <a:ext cx="7849331" cy="1302028"/>
            <a:chOff x="1482691" y="2864508"/>
            <a:chExt cx="9569710" cy="1269280"/>
          </a:xfrm>
          <a:solidFill>
            <a:srgbClr val="0000FF"/>
          </a:solidFill>
        </p:grpSpPr>
        <p:sp>
          <p:nvSpPr>
            <p:cNvPr id="42" name="Hình chữ nhật: Góc Tròn 41">
              <a:extLst>
                <a:ext uri="{FF2B5EF4-FFF2-40B4-BE49-F238E27FC236}">
                  <a16:creationId xmlns:a16="http://schemas.microsoft.com/office/drawing/2014/main" id="{F7D1BEB8-DF1E-D1C0-ECBE-F129512F9057}"/>
                </a:ext>
              </a:extLst>
            </p:cNvPr>
            <p:cNvSpPr/>
            <p:nvPr/>
          </p:nvSpPr>
          <p:spPr>
            <a:xfrm>
              <a:off x="8314646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3" name="Hình chữ nhật: Góc Tròn 42">
              <a:extLst>
                <a:ext uri="{FF2B5EF4-FFF2-40B4-BE49-F238E27FC236}">
                  <a16:creationId xmlns:a16="http://schemas.microsoft.com/office/drawing/2014/main" id="{88C8E3C3-1A0D-46DA-F5C2-0FAB360DFC4E}"/>
                </a:ext>
              </a:extLst>
            </p:cNvPr>
            <p:cNvSpPr/>
            <p:nvPr/>
          </p:nvSpPr>
          <p:spPr>
            <a:xfrm>
              <a:off x="736739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4" name="Hình chữ nhật: Góc Tròn 43">
              <a:extLst>
                <a:ext uri="{FF2B5EF4-FFF2-40B4-BE49-F238E27FC236}">
                  <a16:creationId xmlns:a16="http://schemas.microsoft.com/office/drawing/2014/main" id="{AE120E4A-73B9-2CCF-66F2-DFB582D1E9EB}"/>
                </a:ext>
              </a:extLst>
            </p:cNvPr>
            <p:cNvSpPr/>
            <p:nvPr/>
          </p:nvSpPr>
          <p:spPr>
            <a:xfrm>
              <a:off x="3463114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5" name="Hình chữ nhật: Góc Tròn 44">
              <a:extLst>
                <a:ext uri="{FF2B5EF4-FFF2-40B4-BE49-F238E27FC236}">
                  <a16:creationId xmlns:a16="http://schemas.microsoft.com/office/drawing/2014/main" id="{EC4B3493-0F0D-483D-FBD2-95DD3AF537ED}"/>
                </a:ext>
              </a:extLst>
            </p:cNvPr>
            <p:cNvSpPr/>
            <p:nvPr/>
          </p:nvSpPr>
          <p:spPr>
            <a:xfrm>
              <a:off x="4448660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6" name="Hình chữ nhật: Góc Tròn 45">
              <a:extLst>
                <a:ext uri="{FF2B5EF4-FFF2-40B4-BE49-F238E27FC236}">
                  <a16:creationId xmlns:a16="http://schemas.microsoft.com/office/drawing/2014/main" id="{D2316D88-6C58-AF5C-2F24-41EF7809D6E7}"/>
                </a:ext>
              </a:extLst>
            </p:cNvPr>
            <p:cNvSpPr/>
            <p:nvPr/>
          </p:nvSpPr>
          <p:spPr>
            <a:xfrm>
              <a:off x="5434206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7" name="Hình chữ nhật: Góc Tròn 46">
              <a:extLst>
                <a:ext uri="{FF2B5EF4-FFF2-40B4-BE49-F238E27FC236}">
                  <a16:creationId xmlns:a16="http://schemas.microsoft.com/office/drawing/2014/main" id="{FF7A631D-3B45-71D9-9163-088C45236D05}"/>
                </a:ext>
              </a:extLst>
            </p:cNvPr>
            <p:cNvSpPr/>
            <p:nvPr/>
          </p:nvSpPr>
          <p:spPr>
            <a:xfrm>
              <a:off x="641975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8" name="Hình chữ nhật: Góc Tròn 47">
              <a:extLst>
                <a:ext uri="{FF2B5EF4-FFF2-40B4-BE49-F238E27FC236}">
                  <a16:creationId xmlns:a16="http://schemas.microsoft.com/office/drawing/2014/main" id="{1D24C016-0964-FAE5-8929-74C77ADDC70D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9" name="Hình chữ nhật: Góc Tròn 48">
              <a:extLst>
                <a:ext uri="{FF2B5EF4-FFF2-40B4-BE49-F238E27FC236}">
                  <a16:creationId xmlns:a16="http://schemas.microsoft.com/office/drawing/2014/main" id="{BCBCA887-3CAC-DFF6-E1B0-7AC655BC5971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0" name="Hình chữ nhật: Góc Tròn 49">
              <a:extLst>
                <a:ext uri="{FF2B5EF4-FFF2-40B4-BE49-F238E27FC236}">
                  <a16:creationId xmlns:a16="http://schemas.microsoft.com/office/drawing/2014/main" id="{EDDF993D-6908-B369-D530-72AA2FAE9092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1" name="Hình chữ nhật: Góc Tròn 50">
              <a:extLst>
                <a:ext uri="{FF2B5EF4-FFF2-40B4-BE49-F238E27FC236}">
                  <a16:creationId xmlns:a16="http://schemas.microsoft.com/office/drawing/2014/main" id="{2A598988-FD13-E246-7A78-FF01A0CBCE67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2" name="Hình chữ nhật: Góc Tròn 51">
              <a:extLst>
                <a:ext uri="{FF2B5EF4-FFF2-40B4-BE49-F238E27FC236}">
                  <a16:creationId xmlns:a16="http://schemas.microsoft.com/office/drawing/2014/main" id="{A2457EF0-D029-03EB-468F-A7B4E574CEC5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3" name="Hình chữ nhật: Góc Tròn 52">
              <a:extLst>
                <a:ext uri="{FF2B5EF4-FFF2-40B4-BE49-F238E27FC236}">
                  <a16:creationId xmlns:a16="http://schemas.microsoft.com/office/drawing/2014/main" id="{3ADDCD33-D19C-5C87-2357-42F5F0D61E26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4" name="Hình chữ nhật: Góc Tròn 53">
              <a:extLst>
                <a:ext uri="{FF2B5EF4-FFF2-40B4-BE49-F238E27FC236}">
                  <a16:creationId xmlns:a16="http://schemas.microsoft.com/office/drawing/2014/main" id="{84498F24-411E-C2DF-568D-FD6B2B9A44D0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5" name="Hình chữ nhật: Góc Tròn 54">
              <a:extLst>
                <a:ext uri="{FF2B5EF4-FFF2-40B4-BE49-F238E27FC236}">
                  <a16:creationId xmlns:a16="http://schemas.microsoft.com/office/drawing/2014/main" id="{2323B052-6E6F-7046-08C9-3C698E803351}"/>
                </a:ext>
              </a:extLst>
            </p:cNvPr>
            <p:cNvSpPr/>
            <p:nvPr/>
          </p:nvSpPr>
          <p:spPr>
            <a:xfrm>
              <a:off x="8330195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6" name="Hình chữ nhật: Góc Tròn 55">
              <a:extLst>
                <a:ext uri="{FF2B5EF4-FFF2-40B4-BE49-F238E27FC236}">
                  <a16:creationId xmlns:a16="http://schemas.microsoft.com/office/drawing/2014/main" id="{2244B7CE-258E-92A5-D882-AAA2C3CD4EEB}"/>
                </a:ext>
              </a:extLst>
            </p:cNvPr>
            <p:cNvSpPr/>
            <p:nvPr/>
          </p:nvSpPr>
          <p:spPr>
            <a:xfrm>
              <a:off x="9369392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7" name="Hình chữ nhật: Góc Tròn 56">
              <a:extLst>
                <a:ext uri="{FF2B5EF4-FFF2-40B4-BE49-F238E27FC236}">
                  <a16:creationId xmlns:a16="http://schemas.microsoft.com/office/drawing/2014/main" id="{518EAAC4-D345-C3C1-FB84-47EF560BDE35}"/>
                </a:ext>
              </a:extLst>
            </p:cNvPr>
            <p:cNvSpPr/>
            <p:nvPr/>
          </p:nvSpPr>
          <p:spPr>
            <a:xfrm>
              <a:off x="10408589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131" name="Nhóm 130">
            <a:extLst>
              <a:ext uri="{FF2B5EF4-FFF2-40B4-BE49-F238E27FC236}">
                <a16:creationId xmlns:a16="http://schemas.microsoft.com/office/drawing/2014/main" id="{114D7E8B-E212-1132-0CC3-C5A49B68FE0C}"/>
              </a:ext>
            </a:extLst>
          </p:cNvPr>
          <p:cNvGrpSpPr/>
          <p:nvPr/>
        </p:nvGrpSpPr>
        <p:grpSpPr>
          <a:xfrm>
            <a:off x="2353511" y="5293250"/>
            <a:ext cx="7611791" cy="532042"/>
            <a:chOff x="1482691" y="3540976"/>
            <a:chExt cx="9569710" cy="592812"/>
          </a:xfrm>
          <a:solidFill>
            <a:srgbClr val="00FF00"/>
          </a:solidFill>
        </p:grpSpPr>
        <p:sp>
          <p:nvSpPr>
            <p:cNvPr id="138" name="Hình chữ nhật: Góc Tròn 137">
              <a:extLst>
                <a:ext uri="{FF2B5EF4-FFF2-40B4-BE49-F238E27FC236}">
                  <a16:creationId xmlns:a16="http://schemas.microsoft.com/office/drawing/2014/main" id="{C41C5C02-3074-238C-4A39-DB9E87842408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</a:p>
          </p:txBody>
        </p:sp>
        <p:sp>
          <p:nvSpPr>
            <p:cNvPr id="139" name="Hình chữ nhật: Góc Tròn 138">
              <a:extLst>
                <a:ext uri="{FF2B5EF4-FFF2-40B4-BE49-F238E27FC236}">
                  <a16:creationId xmlns:a16="http://schemas.microsoft.com/office/drawing/2014/main" id="{9FB6F65B-C659-7FBC-2B28-53B2A60EDBBA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</a:t>
              </a:r>
            </a:p>
          </p:txBody>
        </p:sp>
        <p:sp>
          <p:nvSpPr>
            <p:cNvPr id="140" name="Hình chữ nhật: Góc Tròn 139">
              <a:extLst>
                <a:ext uri="{FF2B5EF4-FFF2-40B4-BE49-F238E27FC236}">
                  <a16:creationId xmlns:a16="http://schemas.microsoft.com/office/drawing/2014/main" id="{5B1B71A1-7C56-ABBB-EB08-8B83D46D180B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41" name="Hình chữ nhật: Góc Tròn 140">
              <a:extLst>
                <a:ext uri="{FF2B5EF4-FFF2-40B4-BE49-F238E27FC236}">
                  <a16:creationId xmlns:a16="http://schemas.microsoft.com/office/drawing/2014/main" id="{A454A96E-3E17-99BE-B375-0063E33C9E24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2" name="Hình chữ nhật: Góc Tròn 141">
              <a:extLst>
                <a:ext uri="{FF2B5EF4-FFF2-40B4-BE49-F238E27FC236}">
                  <a16:creationId xmlns:a16="http://schemas.microsoft.com/office/drawing/2014/main" id="{81C58CB3-98F2-3A46-73F1-482635DD5F7B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" name="Hình chữ nhật: Góc Tròn 142">
              <a:extLst>
                <a:ext uri="{FF2B5EF4-FFF2-40B4-BE49-F238E27FC236}">
                  <a16:creationId xmlns:a16="http://schemas.microsoft.com/office/drawing/2014/main" id="{E7A41100-7929-15A7-F6CE-8D123F235CFF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4" name="Hình chữ nhật: Góc Tròn 143">
              <a:extLst>
                <a:ext uri="{FF2B5EF4-FFF2-40B4-BE49-F238E27FC236}">
                  <a16:creationId xmlns:a16="http://schemas.microsoft.com/office/drawing/2014/main" id="{5EAAD79F-1F96-BD5B-C765-D98CECCC81D0}"/>
                </a:ext>
              </a:extLst>
            </p:cNvPr>
            <p:cNvSpPr/>
            <p:nvPr/>
          </p:nvSpPr>
          <p:spPr>
            <a:xfrm>
              <a:off x="7385470" y="35648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45" name="Hình chữ nhật: Góc Tròn 144">
              <a:extLst>
                <a:ext uri="{FF2B5EF4-FFF2-40B4-BE49-F238E27FC236}">
                  <a16:creationId xmlns:a16="http://schemas.microsoft.com/office/drawing/2014/main" id="{2722085F-B3FF-A4BE-E4EC-C69169083823}"/>
                </a:ext>
              </a:extLst>
            </p:cNvPr>
            <p:cNvSpPr/>
            <p:nvPr/>
          </p:nvSpPr>
          <p:spPr>
            <a:xfrm>
              <a:off x="8330195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6" name="Hình chữ nhật: Góc Tròn 145">
              <a:extLst>
                <a:ext uri="{FF2B5EF4-FFF2-40B4-BE49-F238E27FC236}">
                  <a16:creationId xmlns:a16="http://schemas.microsoft.com/office/drawing/2014/main" id="{5DEE9DBF-11BF-305B-29E9-57D6501DE28F}"/>
                </a:ext>
              </a:extLst>
            </p:cNvPr>
            <p:cNvSpPr/>
            <p:nvPr/>
          </p:nvSpPr>
          <p:spPr>
            <a:xfrm>
              <a:off x="9369392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Ề</a:t>
              </a:r>
            </a:p>
          </p:txBody>
        </p:sp>
        <p:sp>
          <p:nvSpPr>
            <p:cNvPr id="147" name="Hình chữ nhật: Góc Tròn 146">
              <a:extLst>
                <a:ext uri="{FF2B5EF4-FFF2-40B4-BE49-F238E27FC236}">
                  <a16:creationId xmlns:a16="http://schemas.microsoft.com/office/drawing/2014/main" id="{AE1D4B42-ECFA-ADF4-F164-77827BBD5A73}"/>
                </a:ext>
              </a:extLst>
            </p:cNvPr>
            <p:cNvSpPr/>
            <p:nvPr/>
          </p:nvSpPr>
          <p:spPr>
            <a:xfrm>
              <a:off x="10408589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49" name="Che 1">
            <a:extLst>
              <a:ext uri="{FF2B5EF4-FFF2-40B4-BE49-F238E27FC236}">
                <a16:creationId xmlns:a16="http://schemas.microsoft.com/office/drawing/2014/main" id="{7169BF82-621E-99E8-663C-320A44C7F460}"/>
              </a:ext>
            </a:extLst>
          </p:cNvPr>
          <p:cNvGrpSpPr/>
          <p:nvPr/>
        </p:nvGrpSpPr>
        <p:grpSpPr>
          <a:xfrm>
            <a:off x="2363148" y="5263652"/>
            <a:ext cx="7598443" cy="626296"/>
            <a:chOff x="1633466" y="3517222"/>
            <a:chExt cx="9203478" cy="631524"/>
          </a:xfrm>
          <a:solidFill>
            <a:srgbClr val="0000FF"/>
          </a:solidFill>
        </p:grpSpPr>
        <p:sp>
          <p:nvSpPr>
            <p:cNvPr id="156" name="Hình chữ nhật: Góc Tròn 155">
              <a:extLst>
                <a:ext uri="{FF2B5EF4-FFF2-40B4-BE49-F238E27FC236}">
                  <a16:creationId xmlns:a16="http://schemas.microsoft.com/office/drawing/2014/main" id="{A22E1E83-D206-D8F2-D2FA-746C1F9681C7}"/>
                </a:ext>
              </a:extLst>
            </p:cNvPr>
            <p:cNvSpPr/>
            <p:nvPr/>
          </p:nvSpPr>
          <p:spPr>
            <a:xfrm>
              <a:off x="1633466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57" name="Hình chữ nhật: Góc Tròn 156">
              <a:extLst>
                <a:ext uri="{FF2B5EF4-FFF2-40B4-BE49-F238E27FC236}">
                  <a16:creationId xmlns:a16="http://schemas.microsoft.com/office/drawing/2014/main" id="{2394F59A-B16B-4A69-2EB0-D9F7EEFE7B03}"/>
                </a:ext>
              </a:extLst>
            </p:cNvPr>
            <p:cNvSpPr/>
            <p:nvPr/>
          </p:nvSpPr>
          <p:spPr>
            <a:xfrm>
              <a:off x="2567196" y="351722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58" name="Hình chữ nhật: Góc Tròn 157">
              <a:extLst>
                <a:ext uri="{FF2B5EF4-FFF2-40B4-BE49-F238E27FC236}">
                  <a16:creationId xmlns:a16="http://schemas.microsoft.com/office/drawing/2014/main" id="{201FE336-04F3-A52D-1DC4-F49D34E5DE94}"/>
                </a:ext>
              </a:extLst>
            </p:cNvPr>
            <p:cNvSpPr/>
            <p:nvPr/>
          </p:nvSpPr>
          <p:spPr>
            <a:xfrm>
              <a:off x="3511212" y="352833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59" name="Hình chữ nhật: Góc Tròn 158">
              <a:extLst>
                <a:ext uri="{FF2B5EF4-FFF2-40B4-BE49-F238E27FC236}">
                  <a16:creationId xmlns:a16="http://schemas.microsoft.com/office/drawing/2014/main" id="{8F808CAD-1E7F-93A0-1151-336DAB5BAAD2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0" name="Hình chữ nhật: Góc Tròn 159">
              <a:extLst>
                <a:ext uri="{FF2B5EF4-FFF2-40B4-BE49-F238E27FC236}">
                  <a16:creationId xmlns:a16="http://schemas.microsoft.com/office/drawing/2014/main" id="{C7DC2A78-73D3-C9F3-C78B-7285776F5B93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1" name="Hình chữ nhật: Góc Tròn 160">
              <a:extLst>
                <a:ext uri="{FF2B5EF4-FFF2-40B4-BE49-F238E27FC236}">
                  <a16:creationId xmlns:a16="http://schemas.microsoft.com/office/drawing/2014/main" id="{CEE7D40D-95B3-7046-40CC-5965E600DB09}"/>
                </a:ext>
              </a:extLst>
            </p:cNvPr>
            <p:cNvSpPr/>
            <p:nvPr/>
          </p:nvSpPr>
          <p:spPr>
            <a:xfrm>
              <a:off x="6378083" y="3588909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2" name="Hình chữ nhật: Góc Tròn 161">
              <a:extLst>
                <a:ext uri="{FF2B5EF4-FFF2-40B4-BE49-F238E27FC236}">
                  <a16:creationId xmlns:a16="http://schemas.microsoft.com/office/drawing/2014/main" id="{2939D2BA-01A2-62DC-01AE-6D3D3264E04E}"/>
                </a:ext>
              </a:extLst>
            </p:cNvPr>
            <p:cNvSpPr/>
            <p:nvPr/>
          </p:nvSpPr>
          <p:spPr>
            <a:xfrm>
              <a:off x="7279378" y="354239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3" name="Hình chữ nhật: Góc Tròn 162">
              <a:extLst>
                <a:ext uri="{FF2B5EF4-FFF2-40B4-BE49-F238E27FC236}">
                  <a16:creationId xmlns:a16="http://schemas.microsoft.com/office/drawing/2014/main" id="{C3B2D6D5-752E-25FD-6899-FAE137C40F12}"/>
                </a:ext>
              </a:extLst>
            </p:cNvPr>
            <p:cNvSpPr/>
            <p:nvPr/>
          </p:nvSpPr>
          <p:spPr>
            <a:xfrm>
              <a:off x="819076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4" name="Hình chữ nhật: Góc Tròn 163">
              <a:extLst>
                <a:ext uri="{FF2B5EF4-FFF2-40B4-BE49-F238E27FC236}">
                  <a16:creationId xmlns:a16="http://schemas.microsoft.com/office/drawing/2014/main" id="{CFE7050E-5E4C-4202-7F66-3B7DF9C52678}"/>
                </a:ext>
              </a:extLst>
            </p:cNvPr>
            <p:cNvSpPr/>
            <p:nvPr/>
          </p:nvSpPr>
          <p:spPr>
            <a:xfrm>
              <a:off x="9186577" y="35685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65" name="Hình chữ nhật: Góc Tròn 164">
              <a:extLst>
                <a:ext uri="{FF2B5EF4-FFF2-40B4-BE49-F238E27FC236}">
                  <a16:creationId xmlns:a16="http://schemas.microsoft.com/office/drawing/2014/main" id="{1A1D1914-ED49-FC4A-D65B-39ADF4322169}"/>
                </a:ext>
              </a:extLst>
            </p:cNvPr>
            <p:cNvSpPr/>
            <p:nvPr/>
          </p:nvSpPr>
          <p:spPr>
            <a:xfrm>
              <a:off x="10193132" y="354239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167" name="Nhóm 166">
            <a:extLst>
              <a:ext uri="{FF2B5EF4-FFF2-40B4-BE49-F238E27FC236}">
                <a16:creationId xmlns:a16="http://schemas.microsoft.com/office/drawing/2014/main" id="{63A72135-4AC3-D3E6-48C8-A0700D9D5604}"/>
              </a:ext>
            </a:extLst>
          </p:cNvPr>
          <p:cNvGrpSpPr/>
          <p:nvPr/>
        </p:nvGrpSpPr>
        <p:grpSpPr>
          <a:xfrm>
            <a:off x="2987984" y="6044551"/>
            <a:ext cx="3486118" cy="649320"/>
            <a:chOff x="1482691" y="3546262"/>
            <a:chExt cx="4595327" cy="587526"/>
          </a:xfrm>
          <a:solidFill>
            <a:srgbClr val="00FF00"/>
          </a:solidFill>
        </p:grpSpPr>
        <p:sp>
          <p:nvSpPr>
            <p:cNvPr id="168" name="Hình chữ nhật: Góc Tròn 167">
              <a:extLst>
                <a:ext uri="{FF2B5EF4-FFF2-40B4-BE49-F238E27FC236}">
                  <a16:creationId xmlns:a16="http://schemas.microsoft.com/office/drawing/2014/main" id="{88294374-2F18-864D-C3CE-6B544883DB2B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Hình chữ nhật: Góc Tròn 168">
              <a:extLst>
                <a:ext uri="{FF2B5EF4-FFF2-40B4-BE49-F238E27FC236}">
                  <a16:creationId xmlns:a16="http://schemas.microsoft.com/office/drawing/2014/main" id="{2A4EE80E-8427-AD46-5793-8CF74AE43656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É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Hình chữ nhật: Góc Tròn 169">
              <a:extLst>
                <a:ext uri="{FF2B5EF4-FFF2-40B4-BE49-F238E27FC236}">
                  <a16:creationId xmlns:a16="http://schemas.microsoft.com/office/drawing/2014/main" id="{6C633211-0726-255E-1B70-5CB228B1B840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Hình chữ nhật: Góc Tròn 170">
              <a:extLst>
                <a:ext uri="{FF2B5EF4-FFF2-40B4-BE49-F238E27FC236}">
                  <a16:creationId xmlns:a16="http://schemas.microsoft.com/office/drawing/2014/main" id="{7524F957-6D4A-23F0-8F95-F2879F996200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Hình chữ nhật: Góc Tròn 171">
              <a:extLst>
                <a:ext uri="{FF2B5EF4-FFF2-40B4-BE49-F238E27FC236}">
                  <a16:creationId xmlns:a16="http://schemas.microsoft.com/office/drawing/2014/main" id="{697A2602-37A4-78C9-83E8-56DE4EB36597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9" name="Che 1">
            <a:extLst>
              <a:ext uri="{FF2B5EF4-FFF2-40B4-BE49-F238E27FC236}">
                <a16:creationId xmlns:a16="http://schemas.microsoft.com/office/drawing/2014/main" id="{A1F69D5E-F31E-13FF-AFDA-70ECE1C0DC8D}"/>
              </a:ext>
            </a:extLst>
          </p:cNvPr>
          <p:cNvGrpSpPr/>
          <p:nvPr/>
        </p:nvGrpSpPr>
        <p:grpSpPr>
          <a:xfrm>
            <a:off x="2958842" y="6044550"/>
            <a:ext cx="3486117" cy="649321"/>
            <a:chOff x="1482691" y="3546262"/>
            <a:chExt cx="4595327" cy="587526"/>
          </a:xfrm>
          <a:solidFill>
            <a:srgbClr val="33CC33"/>
          </a:solidFill>
        </p:grpSpPr>
        <p:sp>
          <p:nvSpPr>
            <p:cNvPr id="180" name="Hình chữ nhật: Góc Tròn 179">
              <a:extLst>
                <a:ext uri="{FF2B5EF4-FFF2-40B4-BE49-F238E27FC236}">
                  <a16:creationId xmlns:a16="http://schemas.microsoft.com/office/drawing/2014/main" id="{15AC98E8-249F-71ED-E4F2-317948D85704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81" name="Hình chữ nhật: Góc Tròn 180">
              <a:extLst>
                <a:ext uri="{FF2B5EF4-FFF2-40B4-BE49-F238E27FC236}">
                  <a16:creationId xmlns:a16="http://schemas.microsoft.com/office/drawing/2014/main" id="{CE0C84CF-12FB-AC6D-03D4-068C0BF0938A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82" name="Hình chữ nhật: Góc Tròn 181">
              <a:extLst>
                <a:ext uri="{FF2B5EF4-FFF2-40B4-BE49-F238E27FC236}">
                  <a16:creationId xmlns:a16="http://schemas.microsoft.com/office/drawing/2014/main" id="{12596137-560F-8C34-E4D5-064B66E376A6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83" name="Hình chữ nhật: Góc Tròn 182">
              <a:extLst>
                <a:ext uri="{FF2B5EF4-FFF2-40B4-BE49-F238E27FC236}">
                  <a16:creationId xmlns:a16="http://schemas.microsoft.com/office/drawing/2014/main" id="{73441F2F-032C-AAC4-25E3-8E82F35DADD8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84" name="Hình chữ nhật: Góc Tròn 183">
              <a:extLst>
                <a:ext uri="{FF2B5EF4-FFF2-40B4-BE49-F238E27FC236}">
                  <a16:creationId xmlns:a16="http://schemas.microsoft.com/office/drawing/2014/main" id="{5B82EC08-B8A7-FDB0-039B-EC4E4EA2BF54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215" name="Nhóm 214">
            <a:extLst>
              <a:ext uri="{FF2B5EF4-FFF2-40B4-BE49-F238E27FC236}">
                <a16:creationId xmlns:a16="http://schemas.microsoft.com/office/drawing/2014/main" id="{18B2E884-E0AF-946A-D364-18FDE4B3634B}"/>
              </a:ext>
            </a:extLst>
          </p:cNvPr>
          <p:cNvGrpSpPr/>
          <p:nvPr/>
        </p:nvGrpSpPr>
        <p:grpSpPr>
          <a:xfrm>
            <a:off x="2404964" y="4448079"/>
            <a:ext cx="4977450" cy="655092"/>
            <a:chOff x="1482691" y="3546262"/>
            <a:chExt cx="6561170" cy="592747"/>
          </a:xfrm>
          <a:solidFill>
            <a:srgbClr val="00FF00"/>
          </a:solidFill>
        </p:grpSpPr>
        <p:sp>
          <p:nvSpPr>
            <p:cNvPr id="216" name="Hình chữ nhật: Góc Tròn 215">
              <a:extLst>
                <a:ext uri="{FF2B5EF4-FFF2-40B4-BE49-F238E27FC236}">
                  <a16:creationId xmlns:a16="http://schemas.microsoft.com/office/drawing/2014/main" id="{BEC685CC-96A0-4298-7AF2-0E426A95CCC2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7" name="Hình chữ nhật: Góc Tròn 216">
              <a:extLst>
                <a:ext uri="{FF2B5EF4-FFF2-40B4-BE49-F238E27FC236}">
                  <a16:creationId xmlns:a16="http://schemas.microsoft.com/office/drawing/2014/main" id="{647FE2AD-DE23-0D1D-98E9-DBB792DFFB5F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Ẳ</a:t>
              </a:r>
            </a:p>
          </p:txBody>
        </p:sp>
        <p:sp>
          <p:nvSpPr>
            <p:cNvPr id="218" name="Hình chữ nhật: Góc Tròn 217">
              <a:extLst>
                <a:ext uri="{FF2B5EF4-FFF2-40B4-BE49-F238E27FC236}">
                  <a16:creationId xmlns:a16="http://schemas.microsoft.com/office/drawing/2014/main" id="{EC491DE0-67DB-FCFA-299D-0924D1F5AC82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19" name="Hình chữ nhật: Góc Tròn 218">
              <a:extLst>
                <a:ext uri="{FF2B5EF4-FFF2-40B4-BE49-F238E27FC236}">
                  <a16:creationId xmlns:a16="http://schemas.microsoft.com/office/drawing/2014/main" id="{CCAADFE3-74BB-8EA0-83D3-499BBC6B3F59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20" name="Hình chữ nhật: Góc Tròn 219">
              <a:extLst>
                <a:ext uri="{FF2B5EF4-FFF2-40B4-BE49-F238E27FC236}">
                  <a16:creationId xmlns:a16="http://schemas.microsoft.com/office/drawing/2014/main" id="{7723D589-D8CA-34D3-14BE-8B720464ABAD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Ù</a:t>
              </a:r>
            </a:p>
          </p:txBody>
        </p:sp>
        <p:sp>
          <p:nvSpPr>
            <p:cNvPr id="221" name="Hình chữ nhật: Góc Tròn 220">
              <a:extLst>
                <a:ext uri="{FF2B5EF4-FFF2-40B4-BE49-F238E27FC236}">
                  <a16:creationId xmlns:a16="http://schemas.microsoft.com/office/drawing/2014/main" id="{AAF323EB-C75C-9DD4-1ABB-9F0969DDF38E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22" name="Hình chữ nhật: Góc Tròn 221">
              <a:extLst>
                <a:ext uri="{FF2B5EF4-FFF2-40B4-BE49-F238E27FC236}">
                  <a16:creationId xmlns:a16="http://schemas.microsoft.com/office/drawing/2014/main" id="{627FF367-7638-CC66-14CB-67E2E9305CC0}"/>
                </a:ext>
              </a:extLst>
            </p:cNvPr>
            <p:cNvSpPr/>
            <p:nvPr/>
          </p:nvSpPr>
          <p:spPr>
            <a:xfrm>
              <a:off x="7400049" y="357917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Ì</a:t>
              </a:r>
            </a:p>
          </p:txBody>
        </p:sp>
      </p:grpSp>
      <p:grpSp>
        <p:nvGrpSpPr>
          <p:cNvPr id="226" name="Che 1">
            <a:extLst>
              <a:ext uri="{FF2B5EF4-FFF2-40B4-BE49-F238E27FC236}">
                <a16:creationId xmlns:a16="http://schemas.microsoft.com/office/drawing/2014/main" id="{37CFCFC0-7D32-AB1F-0A7B-811BE747914E}"/>
              </a:ext>
            </a:extLst>
          </p:cNvPr>
          <p:cNvGrpSpPr/>
          <p:nvPr/>
        </p:nvGrpSpPr>
        <p:grpSpPr>
          <a:xfrm>
            <a:off x="2423495" y="4439090"/>
            <a:ext cx="4952675" cy="645440"/>
            <a:chOff x="1482691" y="3549775"/>
            <a:chExt cx="6528513" cy="584013"/>
          </a:xfrm>
          <a:solidFill>
            <a:srgbClr val="33CC33"/>
          </a:solidFill>
        </p:grpSpPr>
        <p:sp>
          <p:nvSpPr>
            <p:cNvPr id="227" name="Hình chữ nhật: Góc Tròn 226">
              <a:extLst>
                <a:ext uri="{FF2B5EF4-FFF2-40B4-BE49-F238E27FC236}">
                  <a16:creationId xmlns:a16="http://schemas.microsoft.com/office/drawing/2014/main" id="{314295A1-2B88-4364-8C26-86243CE2E0E3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8" name="Hình chữ nhật: Góc Tròn 227">
              <a:extLst>
                <a:ext uri="{FF2B5EF4-FFF2-40B4-BE49-F238E27FC236}">
                  <a16:creationId xmlns:a16="http://schemas.microsoft.com/office/drawing/2014/main" id="{E2FDF70E-F90C-26E3-C12F-310A43745041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9" name="Hình chữ nhật: Góc Tròn 228">
              <a:extLst>
                <a:ext uri="{FF2B5EF4-FFF2-40B4-BE49-F238E27FC236}">
                  <a16:creationId xmlns:a16="http://schemas.microsoft.com/office/drawing/2014/main" id="{4300FE4D-3D3D-8A36-5E60-BD8539B91207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0" name="Hình chữ nhật: Góc Tròn 229">
              <a:extLst>
                <a:ext uri="{FF2B5EF4-FFF2-40B4-BE49-F238E27FC236}">
                  <a16:creationId xmlns:a16="http://schemas.microsoft.com/office/drawing/2014/main" id="{39EF3520-0817-2116-2F58-0F3D03F603D8}"/>
                </a:ext>
              </a:extLst>
            </p:cNvPr>
            <p:cNvSpPr/>
            <p:nvPr/>
          </p:nvSpPr>
          <p:spPr>
            <a:xfrm>
              <a:off x="4486038" y="3549775"/>
              <a:ext cx="641241" cy="554615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1" name="Hình chữ nhật: Góc Tròn 230">
              <a:extLst>
                <a:ext uri="{FF2B5EF4-FFF2-40B4-BE49-F238E27FC236}">
                  <a16:creationId xmlns:a16="http://schemas.microsoft.com/office/drawing/2014/main" id="{2C692D43-F82A-78B5-D232-470A0AACCC8A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2" name="Hình chữ nhật: Góc Tròn 231">
              <a:extLst>
                <a:ext uri="{FF2B5EF4-FFF2-40B4-BE49-F238E27FC236}">
                  <a16:creationId xmlns:a16="http://schemas.microsoft.com/office/drawing/2014/main" id="{FF5390DB-567F-31F2-1F56-3C3EE3C7DC35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3" name="Hình chữ nhật: Góc Tròn 232">
              <a:extLst>
                <a:ext uri="{FF2B5EF4-FFF2-40B4-BE49-F238E27FC236}">
                  <a16:creationId xmlns:a16="http://schemas.microsoft.com/office/drawing/2014/main" id="{14570161-9E0C-E104-8E89-CCC5C0087F8E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237" name="Nhóm 236">
            <a:extLst>
              <a:ext uri="{FF2B5EF4-FFF2-40B4-BE49-F238E27FC236}">
                <a16:creationId xmlns:a16="http://schemas.microsoft.com/office/drawing/2014/main" id="{807A95FD-EFB0-8620-990A-FD56A2B03164}"/>
              </a:ext>
            </a:extLst>
          </p:cNvPr>
          <p:cNvGrpSpPr/>
          <p:nvPr/>
        </p:nvGrpSpPr>
        <p:grpSpPr>
          <a:xfrm>
            <a:off x="2522366" y="2252261"/>
            <a:ext cx="5398262" cy="540722"/>
            <a:chOff x="1482691" y="3546262"/>
            <a:chExt cx="6541316" cy="587526"/>
          </a:xfrm>
          <a:solidFill>
            <a:srgbClr val="00FF00"/>
          </a:solidFill>
        </p:grpSpPr>
        <p:sp>
          <p:nvSpPr>
            <p:cNvPr id="238" name="Hình chữ nhật: Góc Tròn 237">
              <a:extLst>
                <a:ext uri="{FF2B5EF4-FFF2-40B4-BE49-F238E27FC236}">
                  <a16:creationId xmlns:a16="http://schemas.microsoft.com/office/drawing/2014/main" id="{43C74C36-68B4-716A-A063-FF7E2899D3DC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</a:p>
          </p:txBody>
        </p:sp>
        <p:sp>
          <p:nvSpPr>
            <p:cNvPr id="239" name="Hình chữ nhật: Góc Tròn 238">
              <a:extLst>
                <a:ext uri="{FF2B5EF4-FFF2-40B4-BE49-F238E27FC236}">
                  <a16:creationId xmlns:a16="http://schemas.microsoft.com/office/drawing/2014/main" id="{8F19EA0A-3206-F40B-7CA8-A4B970485EB2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40" name="Hình chữ nhật: Góc Tròn 239">
              <a:extLst>
                <a:ext uri="{FF2B5EF4-FFF2-40B4-BE49-F238E27FC236}">
                  <a16:creationId xmlns:a16="http://schemas.microsoft.com/office/drawing/2014/main" id="{8D72CCB7-511A-5CB8-87DE-4A4287BBD10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Ổ</a:t>
              </a:r>
            </a:p>
          </p:txBody>
        </p:sp>
        <p:sp>
          <p:nvSpPr>
            <p:cNvPr id="241" name="Hình chữ nhật: Góc Tròn 240">
              <a:extLst>
                <a:ext uri="{FF2B5EF4-FFF2-40B4-BE49-F238E27FC236}">
                  <a16:creationId xmlns:a16="http://schemas.microsoft.com/office/drawing/2014/main" id="{B11D338B-2F0A-183D-481C-0D3297106EFC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2" name="Hình chữ nhật: Góc Tròn 241">
              <a:extLst>
                <a:ext uri="{FF2B5EF4-FFF2-40B4-BE49-F238E27FC236}">
                  <a16:creationId xmlns:a16="http://schemas.microsoft.com/office/drawing/2014/main" id="{79D56173-2303-867C-6694-BAD99052EB19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3" name="Hình chữ nhật: Góc Tròn 242">
              <a:extLst>
                <a:ext uri="{FF2B5EF4-FFF2-40B4-BE49-F238E27FC236}">
                  <a16:creationId xmlns:a16="http://schemas.microsoft.com/office/drawing/2014/main" id="{DEF5C492-D70C-B169-D99C-0547E3756F7C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Ắ</a:t>
              </a:r>
            </a:p>
          </p:txBody>
        </p:sp>
        <p:sp>
          <p:nvSpPr>
            <p:cNvPr id="244" name="Hình chữ nhật: Góc Tròn 243">
              <a:extLst>
                <a:ext uri="{FF2B5EF4-FFF2-40B4-BE49-F238E27FC236}">
                  <a16:creationId xmlns:a16="http://schemas.microsoft.com/office/drawing/2014/main" id="{8C6E7BCE-C0B6-EC0A-0F5C-C1B3DD77A24B}"/>
                </a:ext>
              </a:extLst>
            </p:cNvPr>
            <p:cNvSpPr/>
            <p:nvPr/>
          </p:nvSpPr>
          <p:spPr>
            <a:xfrm>
              <a:off x="7380195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245" name="Che 1">
            <a:extLst>
              <a:ext uri="{FF2B5EF4-FFF2-40B4-BE49-F238E27FC236}">
                <a16:creationId xmlns:a16="http://schemas.microsoft.com/office/drawing/2014/main" id="{E79B111F-355F-06A2-5526-16CD5F24E187}"/>
              </a:ext>
            </a:extLst>
          </p:cNvPr>
          <p:cNvGrpSpPr/>
          <p:nvPr/>
        </p:nvGrpSpPr>
        <p:grpSpPr>
          <a:xfrm>
            <a:off x="2512188" y="2214493"/>
            <a:ext cx="5418438" cy="598501"/>
            <a:chOff x="1482691" y="3546262"/>
            <a:chExt cx="6528513" cy="587526"/>
          </a:xfrm>
          <a:solidFill>
            <a:srgbClr val="33CC33"/>
          </a:solidFill>
        </p:grpSpPr>
        <p:sp>
          <p:nvSpPr>
            <p:cNvPr id="246" name="Hình chữ nhật: Góc Tròn 245">
              <a:extLst>
                <a:ext uri="{FF2B5EF4-FFF2-40B4-BE49-F238E27FC236}">
                  <a16:creationId xmlns:a16="http://schemas.microsoft.com/office/drawing/2014/main" id="{E9D68239-3F7A-2889-2EB4-5565CE13F5BD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7" name="Hình chữ nhật: Góc Tròn 246">
              <a:extLst>
                <a:ext uri="{FF2B5EF4-FFF2-40B4-BE49-F238E27FC236}">
                  <a16:creationId xmlns:a16="http://schemas.microsoft.com/office/drawing/2014/main" id="{A081A1E6-0B18-1C52-547A-A1CAD9FDB9B2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8" name="Hình chữ nhật: Góc Tròn 247">
              <a:extLst>
                <a:ext uri="{FF2B5EF4-FFF2-40B4-BE49-F238E27FC236}">
                  <a16:creationId xmlns:a16="http://schemas.microsoft.com/office/drawing/2014/main" id="{62DCBBF1-B409-B74A-B36F-852299F8F2A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9" name="Hình chữ nhật: Góc Tròn 248">
              <a:extLst>
                <a:ext uri="{FF2B5EF4-FFF2-40B4-BE49-F238E27FC236}">
                  <a16:creationId xmlns:a16="http://schemas.microsoft.com/office/drawing/2014/main" id="{DFD9D35D-0A71-2041-AFD0-FD9126134D4E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0" name="Hình chữ nhật: Góc Tròn 249">
              <a:extLst>
                <a:ext uri="{FF2B5EF4-FFF2-40B4-BE49-F238E27FC236}">
                  <a16:creationId xmlns:a16="http://schemas.microsoft.com/office/drawing/2014/main" id="{5E6EE6DC-A6C7-0F73-D14E-7E220A4BF59C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1" name="Hình chữ nhật: Góc Tròn 250">
              <a:extLst>
                <a:ext uri="{FF2B5EF4-FFF2-40B4-BE49-F238E27FC236}">
                  <a16:creationId xmlns:a16="http://schemas.microsoft.com/office/drawing/2014/main" id="{21A40757-7BCA-CDCB-5D1C-24AE4EB25B7E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2" name="Hình chữ nhật: Góc Tròn 251">
              <a:extLst>
                <a:ext uri="{FF2B5EF4-FFF2-40B4-BE49-F238E27FC236}">
                  <a16:creationId xmlns:a16="http://schemas.microsoft.com/office/drawing/2014/main" id="{9911B0B7-56D0-DB76-CB23-1049252E8318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253" name="Nhóm 252">
            <a:extLst>
              <a:ext uri="{FF2B5EF4-FFF2-40B4-BE49-F238E27FC236}">
                <a16:creationId xmlns:a16="http://schemas.microsoft.com/office/drawing/2014/main" id="{423DB15B-209C-7BF9-9B3C-6DE5E46E06C1}"/>
              </a:ext>
            </a:extLst>
          </p:cNvPr>
          <p:cNvGrpSpPr/>
          <p:nvPr/>
        </p:nvGrpSpPr>
        <p:grpSpPr>
          <a:xfrm>
            <a:off x="4093086" y="927416"/>
            <a:ext cx="4621050" cy="540722"/>
            <a:chOff x="1482691" y="3546262"/>
            <a:chExt cx="5599534" cy="587526"/>
          </a:xfrm>
          <a:solidFill>
            <a:srgbClr val="00FF00"/>
          </a:solidFill>
        </p:grpSpPr>
        <p:sp>
          <p:nvSpPr>
            <p:cNvPr id="254" name="Hình chữ nhật: Góc Tròn 253">
              <a:extLst>
                <a:ext uri="{FF2B5EF4-FFF2-40B4-BE49-F238E27FC236}">
                  <a16:creationId xmlns:a16="http://schemas.microsoft.com/office/drawing/2014/main" id="{7A9EFB27-5BAE-C6E9-0C8B-7A6C977B4961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55" name="Hình chữ nhật: Góc Tròn 254">
              <a:extLst>
                <a:ext uri="{FF2B5EF4-FFF2-40B4-BE49-F238E27FC236}">
                  <a16:creationId xmlns:a16="http://schemas.microsoft.com/office/drawing/2014/main" id="{74337F15-65E0-7B34-AEEB-2C7045423668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Ắ</a:t>
              </a:r>
            </a:p>
          </p:txBody>
        </p:sp>
        <p:sp>
          <p:nvSpPr>
            <p:cNvPr id="256" name="Hình chữ nhật: Góc Tròn 255">
              <a:extLst>
                <a:ext uri="{FF2B5EF4-FFF2-40B4-BE49-F238E27FC236}">
                  <a16:creationId xmlns:a16="http://schemas.microsoft.com/office/drawing/2014/main" id="{A77B1962-51F8-0D35-E089-BE329542DF0C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57" name="Hình chữ nhật: Góc Tròn 256">
              <a:extLst>
                <a:ext uri="{FF2B5EF4-FFF2-40B4-BE49-F238E27FC236}">
                  <a16:creationId xmlns:a16="http://schemas.microsoft.com/office/drawing/2014/main" id="{52FD912F-EF2B-A866-C8AE-58C018545013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58" name="Hình chữ nhật: Góc Tròn 257">
              <a:extLst>
                <a:ext uri="{FF2B5EF4-FFF2-40B4-BE49-F238E27FC236}">
                  <a16:creationId xmlns:a16="http://schemas.microsoft.com/office/drawing/2014/main" id="{AEE90309-0D54-EF2F-6E72-682B0E8F341A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</a:p>
          </p:txBody>
        </p:sp>
        <p:sp>
          <p:nvSpPr>
            <p:cNvPr id="259" name="Hình chữ nhật: Góc Tròn 258">
              <a:extLst>
                <a:ext uri="{FF2B5EF4-FFF2-40B4-BE49-F238E27FC236}">
                  <a16:creationId xmlns:a16="http://schemas.microsoft.com/office/drawing/2014/main" id="{70FBB789-0EB3-2C01-5AA1-D02B85148E6D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61" name="Che 1">
            <a:extLst>
              <a:ext uri="{FF2B5EF4-FFF2-40B4-BE49-F238E27FC236}">
                <a16:creationId xmlns:a16="http://schemas.microsoft.com/office/drawing/2014/main" id="{B55A2F89-3D54-6FA5-6D2E-EA9BC2522ECD}"/>
              </a:ext>
            </a:extLst>
          </p:cNvPr>
          <p:cNvGrpSpPr/>
          <p:nvPr/>
        </p:nvGrpSpPr>
        <p:grpSpPr>
          <a:xfrm>
            <a:off x="4080070" y="920706"/>
            <a:ext cx="4621050" cy="540722"/>
            <a:chOff x="1482691" y="3546262"/>
            <a:chExt cx="5599534" cy="587526"/>
          </a:xfrm>
          <a:solidFill>
            <a:srgbClr val="33CC33"/>
          </a:solidFill>
        </p:grpSpPr>
        <p:sp>
          <p:nvSpPr>
            <p:cNvPr id="262" name="Hình chữ nhật: Góc Tròn 261">
              <a:extLst>
                <a:ext uri="{FF2B5EF4-FFF2-40B4-BE49-F238E27FC236}">
                  <a16:creationId xmlns:a16="http://schemas.microsoft.com/office/drawing/2014/main" id="{8915301D-801E-CBB5-5E9E-40EEEC0A7CEF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63" name="Hình chữ nhật: Góc Tròn 262">
              <a:extLst>
                <a:ext uri="{FF2B5EF4-FFF2-40B4-BE49-F238E27FC236}">
                  <a16:creationId xmlns:a16="http://schemas.microsoft.com/office/drawing/2014/main" id="{CC42CC41-E2C9-A398-A6D7-25E711AFA5C7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64" name="Hình chữ nhật: Góc Tròn 263">
              <a:extLst>
                <a:ext uri="{FF2B5EF4-FFF2-40B4-BE49-F238E27FC236}">
                  <a16:creationId xmlns:a16="http://schemas.microsoft.com/office/drawing/2014/main" id="{7B62CC9F-3754-0EBC-7391-F420210CF5F2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65" name="Hình chữ nhật: Góc Tròn 264">
              <a:extLst>
                <a:ext uri="{FF2B5EF4-FFF2-40B4-BE49-F238E27FC236}">
                  <a16:creationId xmlns:a16="http://schemas.microsoft.com/office/drawing/2014/main" id="{C647F512-DAFA-89B2-64C3-D2200AAA64D0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66" name="Hình chữ nhật: Góc Tròn 265">
              <a:extLst>
                <a:ext uri="{FF2B5EF4-FFF2-40B4-BE49-F238E27FC236}">
                  <a16:creationId xmlns:a16="http://schemas.microsoft.com/office/drawing/2014/main" id="{2876955F-9EBA-4483-6961-358E6E10338B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67" name="Hình chữ nhật: Góc Tròn 266">
              <a:extLst>
                <a:ext uri="{FF2B5EF4-FFF2-40B4-BE49-F238E27FC236}">
                  <a16:creationId xmlns:a16="http://schemas.microsoft.com/office/drawing/2014/main" id="{288306A5-796F-FB71-4223-A5F6958EFCFA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285" name="Nhóm 284">
            <a:extLst>
              <a:ext uri="{FF2B5EF4-FFF2-40B4-BE49-F238E27FC236}">
                <a16:creationId xmlns:a16="http://schemas.microsoft.com/office/drawing/2014/main" id="{A6978824-3C69-701C-1F94-174508D89B49}"/>
              </a:ext>
            </a:extLst>
          </p:cNvPr>
          <p:cNvGrpSpPr/>
          <p:nvPr/>
        </p:nvGrpSpPr>
        <p:grpSpPr>
          <a:xfrm>
            <a:off x="2539349" y="1549784"/>
            <a:ext cx="5381279" cy="555202"/>
            <a:chOff x="1482691" y="3546262"/>
            <a:chExt cx="6561170" cy="592747"/>
          </a:xfrm>
          <a:solidFill>
            <a:srgbClr val="00FF00"/>
          </a:solidFill>
        </p:grpSpPr>
        <p:sp>
          <p:nvSpPr>
            <p:cNvPr id="286" name="Hình chữ nhật: Góc Tròn 285">
              <a:extLst>
                <a:ext uri="{FF2B5EF4-FFF2-40B4-BE49-F238E27FC236}">
                  <a16:creationId xmlns:a16="http://schemas.microsoft.com/office/drawing/2014/main" id="{52794F01-3957-BEF7-F7AB-88D4296E8354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Hình chữ nhật: Góc Tròn 286">
              <a:extLst>
                <a:ext uri="{FF2B5EF4-FFF2-40B4-BE49-F238E27FC236}">
                  <a16:creationId xmlns:a16="http://schemas.microsoft.com/office/drawing/2014/main" id="{F5EC3D76-EA21-5FC7-766F-997C091C7534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Hình chữ nhật: Góc Tròn 287">
              <a:extLst>
                <a:ext uri="{FF2B5EF4-FFF2-40B4-BE49-F238E27FC236}">
                  <a16:creationId xmlns:a16="http://schemas.microsoft.com/office/drawing/2014/main" id="{950C59A6-B866-CD3D-32BF-AF3A0E858792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9" name="Hình chữ nhật: Góc Tròn 288">
              <a:extLst>
                <a:ext uri="{FF2B5EF4-FFF2-40B4-BE49-F238E27FC236}">
                  <a16:creationId xmlns:a16="http://schemas.microsoft.com/office/drawing/2014/main" id="{4F9359DA-B297-A1E3-12AF-1B9BE5A1B5D3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0" name="Hình chữ nhật: Góc Tròn 289">
              <a:extLst>
                <a:ext uri="{FF2B5EF4-FFF2-40B4-BE49-F238E27FC236}">
                  <a16:creationId xmlns:a16="http://schemas.microsoft.com/office/drawing/2014/main" id="{CECEBB00-E56A-6BE5-2A27-9F84672F4FDD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1" name="Hình chữ nhật: Góc Tròn 290">
              <a:extLst>
                <a:ext uri="{FF2B5EF4-FFF2-40B4-BE49-F238E27FC236}">
                  <a16:creationId xmlns:a16="http://schemas.microsoft.com/office/drawing/2014/main" id="{5AE211AE-B54F-0FE9-A220-98AC03948BA4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Ề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2" name="Hình chữ nhật: Góc Tròn 291">
              <a:extLst>
                <a:ext uri="{FF2B5EF4-FFF2-40B4-BE49-F238E27FC236}">
                  <a16:creationId xmlns:a16="http://schemas.microsoft.com/office/drawing/2014/main" id="{CDBFD54C-2763-707B-0305-BB24E02126EA}"/>
                </a:ext>
              </a:extLst>
            </p:cNvPr>
            <p:cNvSpPr/>
            <p:nvPr/>
          </p:nvSpPr>
          <p:spPr>
            <a:xfrm>
              <a:off x="7400049" y="357917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3" name="Che 1">
            <a:extLst>
              <a:ext uri="{FF2B5EF4-FFF2-40B4-BE49-F238E27FC236}">
                <a16:creationId xmlns:a16="http://schemas.microsoft.com/office/drawing/2014/main" id="{17AA41A9-37D1-2585-F157-0E809D3F4CEE}"/>
              </a:ext>
            </a:extLst>
          </p:cNvPr>
          <p:cNvGrpSpPr/>
          <p:nvPr/>
        </p:nvGrpSpPr>
        <p:grpSpPr>
          <a:xfrm>
            <a:off x="2486809" y="1584443"/>
            <a:ext cx="5433819" cy="581292"/>
            <a:chOff x="1482691" y="3546262"/>
            <a:chExt cx="6528513" cy="587526"/>
          </a:xfrm>
          <a:solidFill>
            <a:srgbClr val="0000FF"/>
          </a:solidFill>
        </p:grpSpPr>
        <p:sp>
          <p:nvSpPr>
            <p:cNvPr id="294" name="Hình chữ nhật: Góc Tròn 293">
              <a:extLst>
                <a:ext uri="{FF2B5EF4-FFF2-40B4-BE49-F238E27FC236}">
                  <a16:creationId xmlns:a16="http://schemas.microsoft.com/office/drawing/2014/main" id="{525BAC7C-A4C3-4916-053A-E03323701B2B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5" name="Hình chữ nhật: Góc Tròn 294">
              <a:extLst>
                <a:ext uri="{FF2B5EF4-FFF2-40B4-BE49-F238E27FC236}">
                  <a16:creationId xmlns:a16="http://schemas.microsoft.com/office/drawing/2014/main" id="{52D1D908-0F70-586D-D5F4-0A9DFF0CD6F7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6" name="Hình chữ nhật: Góc Tròn 295">
              <a:extLst>
                <a:ext uri="{FF2B5EF4-FFF2-40B4-BE49-F238E27FC236}">
                  <a16:creationId xmlns:a16="http://schemas.microsoft.com/office/drawing/2014/main" id="{0EC73123-9FC2-C28B-69DB-53317C7D579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7" name="Hình chữ nhật: Góc Tròn 296">
              <a:extLst>
                <a:ext uri="{FF2B5EF4-FFF2-40B4-BE49-F238E27FC236}">
                  <a16:creationId xmlns:a16="http://schemas.microsoft.com/office/drawing/2014/main" id="{0BCEA59D-664D-D9D0-1D58-973B6B9E5A07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8" name="Hình chữ nhật: Góc Tròn 297">
              <a:extLst>
                <a:ext uri="{FF2B5EF4-FFF2-40B4-BE49-F238E27FC236}">
                  <a16:creationId xmlns:a16="http://schemas.microsoft.com/office/drawing/2014/main" id="{3B3346F7-7E68-46B9-ECE7-2CD89DCD66F5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9" name="Hình chữ nhật: Góc Tròn 298">
              <a:extLst>
                <a:ext uri="{FF2B5EF4-FFF2-40B4-BE49-F238E27FC236}">
                  <a16:creationId xmlns:a16="http://schemas.microsoft.com/office/drawing/2014/main" id="{06E8C96A-0DF4-D649-9740-74591E50F6C8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0" name="Hình chữ nhật: Góc Tròn 299">
              <a:extLst>
                <a:ext uri="{FF2B5EF4-FFF2-40B4-BE49-F238E27FC236}">
                  <a16:creationId xmlns:a16="http://schemas.microsoft.com/office/drawing/2014/main" id="{6D7E147C-0A76-19C1-7827-9AF0A7A127DF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grpSp>
        <p:nvGrpSpPr>
          <p:cNvPr id="308" name="Nhóm 307">
            <a:extLst>
              <a:ext uri="{FF2B5EF4-FFF2-40B4-BE49-F238E27FC236}">
                <a16:creationId xmlns:a16="http://schemas.microsoft.com/office/drawing/2014/main" id="{FD6717AE-421E-9CCC-E80C-6FB680C7F07D}"/>
              </a:ext>
            </a:extLst>
          </p:cNvPr>
          <p:cNvGrpSpPr/>
          <p:nvPr/>
        </p:nvGrpSpPr>
        <p:grpSpPr>
          <a:xfrm>
            <a:off x="11459679" y="857995"/>
            <a:ext cx="775630" cy="5873665"/>
            <a:chOff x="10942787" y="993388"/>
            <a:chExt cx="674914" cy="5609920"/>
          </a:xfrm>
          <a:solidFill>
            <a:srgbClr val="FF00FF"/>
          </a:solidFill>
        </p:grpSpPr>
        <p:sp>
          <p:nvSpPr>
            <p:cNvPr id="301" name="Hình chữ nhật: Góc Tròn 300">
              <a:extLst>
                <a:ext uri="{FF2B5EF4-FFF2-40B4-BE49-F238E27FC236}">
                  <a16:creationId xmlns:a16="http://schemas.microsoft.com/office/drawing/2014/main" id="{887B3080-BD50-9A81-C207-42869F30E199}"/>
                </a:ext>
              </a:extLst>
            </p:cNvPr>
            <p:cNvSpPr/>
            <p:nvPr/>
          </p:nvSpPr>
          <p:spPr>
            <a:xfrm>
              <a:off x="10942787" y="993388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T</a:t>
              </a:r>
            </a:p>
          </p:txBody>
        </p:sp>
        <p:sp>
          <p:nvSpPr>
            <p:cNvPr id="302" name="Hình chữ nhật: Góc Tròn 301">
              <a:extLst>
                <a:ext uri="{FF2B5EF4-FFF2-40B4-BE49-F238E27FC236}">
                  <a16:creationId xmlns:a16="http://schemas.microsoft.com/office/drawing/2014/main" id="{8916E40C-7613-CF06-09A1-33F58E8AE3EA}"/>
                </a:ext>
              </a:extLst>
            </p:cNvPr>
            <p:cNvSpPr/>
            <p:nvPr/>
          </p:nvSpPr>
          <p:spPr>
            <a:xfrm>
              <a:off x="10942787" y="1821590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U</a:t>
              </a:r>
            </a:p>
          </p:txBody>
        </p:sp>
        <p:sp>
          <p:nvSpPr>
            <p:cNvPr id="303" name="Hình chữ nhật: Góc Tròn 302">
              <a:extLst>
                <a:ext uri="{FF2B5EF4-FFF2-40B4-BE49-F238E27FC236}">
                  <a16:creationId xmlns:a16="http://schemas.microsoft.com/office/drawing/2014/main" id="{48D01A4C-0D7E-A57B-F761-3B22C8EF92F8}"/>
                </a:ext>
              </a:extLst>
            </p:cNvPr>
            <p:cNvSpPr/>
            <p:nvPr/>
          </p:nvSpPr>
          <p:spPr>
            <a:xfrm>
              <a:off x="10942787" y="2649792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Ổ</a:t>
              </a:r>
            </a:p>
          </p:txBody>
        </p:sp>
        <p:sp>
          <p:nvSpPr>
            <p:cNvPr id="304" name="Hình chữ nhật: Góc Tròn 303">
              <a:extLst>
                <a:ext uri="{FF2B5EF4-FFF2-40B4-BE49-F238E27FC236}">
                  <a16:creationId xmlns:a16="http://schemas.microsoft.com/office/drawing/2014/main" id="{54ABCC21-54BA-D0FD-7ECE-A1572E6E0FAF}"/>
                </a:ext>
              </a:extLst>
            </p:cNvPr>
            <p:cNvSpPr/>
            <p:nvPr/>
          </p:nvSpPr>
          <p:spPr>
            <a:xfrm>
              <a:off x="10942787" y="3477994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I</a:t>
              </a:r>
            </a:p>
          </p:txBody>
        </p:sp>
        <p:sp>
          <p:nvSpPr>
            <p:cNvPr id="305" name="Hình chữ nhật: Góc Tròn 304">
              <a:extLst>
                <a:ext uri="{FF2B5EF4-FFF2-40B4-BE49-F238E27FC236}">
                  <a16:creationId xmlns:a16="http://schemas.microsoft.com/office/drawing/2014/main" id="{4A0355F9-848A-5061-F795-40FE8ADDFCD7}"/>
                </a:ext>
              </a:extLst>
            </p:cNvPr>
            <p:cNvSpPr/>
            <p:nvPr/>
          </p:nvSpPr>
          <p:spPr>
            <a:xfrm>
              <a:off x="10942787" y="4306196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T</a:t>
              </a:r>
            </a:p>
          </p:txBody>
        </p:sp>
        <p:sp>
          <p:nvSpPr>
            <p:cNvPr id="306" name="Hình chữ nhật: Góc Tròn 305">
              <a:extLst>
                <a:ext uri="{FF2B5EF4-FFF2-40B4-BE49-F238E27FC236}">
                  <a16:creationId xmlns:a16="http://schemas.microsoft.com/office/drawing/2014/main" id="{84152D58-ADB6-6888-2BE2-DCE533522392}"/>
                </a:ext>
              </a:extLst>
            </p:cNvPr>
            <p:cNvSpPr/>
            <p:nvPr/>
          </p:nvSpPr>
          <p:spPr>
            <a:xfrm>
              <a:off x="10942787" y="5134398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H</a:t>
              </a:r>
            </a:p>
          </p:txBody>
        </p:sp>
        <p:sp>
          <p:nvSpPr>
            <p:cNvPr id="307" name="Hình chữ nhật: Góc Tròn 306">
              <a:extLst>
                <a:ext uri="{FF2B5EF4-FFF2-40B4-BE49-F238E27FC236}">
                  <a16:creationId xmlns:a16="http://schemas.microsoft.com/office/drawing/2014/main" id="{A1D196D7-BAC9-6387-3F41-64D4FFB7822B}"/>
                </a:ext>
              </a:extLst>
            </p:cNvPr>
            <p:cNvSpPr/>
            <p:nvPr/>
          </p:nvSpPr>
          <p:spPr>
            <a:xfrm>
              <a:off x="10942787" y="5962600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Ơ</a:t>
              </a:r>
            </a:p>
          </p:txBody>
        </p:sp>
      </p:grpSp>
      <p:grpSp>
        <p:nvGrpSpPr>
          <p:cNvPr id="309" name="CHE 2">
            <a:extLst>
              <a:ext uri="{FF2B5EF4-FFF2-40B4-BE49-F238E27FC236}">
                <a16:creationId xmlns:a16="http://schemas.microsoft.com/office/drawing/2014/main" id="{C774CCF6-AF8F-A8D8-FC40-A5394D9B3BBF}"/>
              </a:ext>
            </a:extLst>
          </p:cNvPr>
          <p:cNvGrpSpPr/>
          <p:nvPr/>
        </p:nvGrpSpPr>
        <p:grpSpPr>
          <a:xfrm>
            <a:off x="11470601" y="857995"/>
            <a:ext cx="775630" cy="5873665"/>
            <a:chOff x="10942787" y="993388"/>
            <a:chExt cx="674914" cy="5609920"/>
          </a:xfrm>
          <a:solidFill>
            <a:srgbClr val="FF0000"/>
          </a:solidFill>
        </p:grpSpPr>
        <p:sp>
          <p:nvSpPr>
            <p:cNvPr id="310" name="Hình chữ nhật: Góc Tròn 309">
              <a:extLst>
                <a:ext uri="{FF2B5EF4-FFF2-40B4-BE49-F238E27FC236}">
                  <a16:creationId xmlns:a16="http://schemas.microsoft.com/office/drawing/2014/main" id="{D5DD0898-052B-36AD-49E7-F5F7DC9452CC}"/>
                </a:ext>
              </a:extLst>
            </p:cNvPr>
            <p:cNvSpPr/>
            <p:nvPr/>
          </p:nvSpPr>
          <p:spPr>
            <a:xfrm>
              <a:off x="10942787" y="993388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Hình chữ nhật: Góc Tròn 310">
              <a:extLst>
                <a:ext uri="{FF2B5EF4-FFF2-40B4-BE49-F238E27FC236}">
                  <a16:creationId xmlns:a16="http://schemas.microsoft.com/office/drawing/2014/main" id="{00FEBA5D-7568-2773-49C7-5EEDF575CDE5}"/>
                </a:ext>
              </a:extLst>
            </p:cNvPr>
            <p:cNvSpPr/>
            <p:nvPr/>
          </p:nvSpPr>
          <p:spPr>
            <a:xfrm>
              <a:off x="10942787" y="1821590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Hình chữ nhật: Góc Tròn 311">
              <a:extLst>
                <a:ext uri="{FF2B5EF4-FFF2-40B4-BE49-F238E27FC236}">
                  <a16:creationId xmlns:a16="http://schemas.microsoft.com/office/drawing/2014/main" id="{0ABD0BE1-3783-3E75-0157-CD8DCD0D8C18}"/>
                </a:ext>
              </a:extLst>
            </p:cNvPr>
            <p:cNvSpPr/>
            <p:nvPr/>
          </p:nvSpPr>
          <p:spPr>
            <a:xfrm>
              <a:off x="10942787" y="2649792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Hình chữ nhật: Góc Tròn 312">
              <a:extLst>
                <a:ext uri="{FF2B5EF4-FFF2-40B4-BE49-F238E27FC236}">
                  <a16:creationId xmlns:a16="http://schemas.microsoft.com/office/drawing/2014/main" id="{BD187F34-29CA-9B0C-0B67-2719E816E9AB}"/>
                </a:ext>
              </a:extLst>
            </p:cNvPr>
            <p:cNvSpPr/>
            <p:nvPr/>
          </p:nvSpPr>
          <p:spPr>
            <a:xfrm>
              <a:off x="10942787" y="3477994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Hình chữ nhật: Góc Tròn 313">
              <a:extLst>
                <a:ext uri="{FF2B5EF4-FFF2-40B4-BE49-F238E27FC236}">
                  <a16:creationId xmlns:a16="http://schemas.microsoft.com/office/drawing/2014/main" id="{C52F7306-4170-5E86-FC13-3021AF8BE0CD}"/>
                </a:ext>
              </a:extLst>
            </p:cNvPr>
            <p:cNvSpPr/>
            <p:nvPr/>
          </p:nvSpPr>
          <p:spPr>
            <a:xfrm>
              <a:off x="10942787" y="4306196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Hình chữ nhật: Góc Tròn 314">
              <a:extLst>
                <a:ext uri="{FF2B5EF4-FFF2-40B4-BE49-F238E27FC236}">
                  <a16:creationId xmlns:a16="http://schemas.microsoft.com/office/drawing/2014/main" id="{E2DCF764-2C20-B8C1-4DD3-8901D5D3D9FF}"/>
                </a:ext>
              </a:extLst>
            </p:cNvPr>
            <p:cNvSpPr/>
            <p:nvPr/>
          </p:nvSpPr>
          <p:spPr>
            <a:xfrm>
              <a:off x="10942787" y="5134398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Hình chữ nhật: Góc Tròn 315">
              <a:extLst>
                <a:ext uri="{FF2B5EF4-FFF2-40B4-BE49-F238E27FC236}">
                  <a16:creationId xmlns:a16="http://schemas.microsoft.com/office/drawing/2014/main" id="{1A730333-F6AD-837F-7E9A-53649898F030}"/>
                </a:ext>
              </a:extLst>
            </p:cNvPr>
            <p:cNvSpPr/>
            <p:nvPr/>
          </p:nvSpPr>
          <p:spPr>
            <a:xfrm>
              <a:off x="10942787" y="5962600"/>
              <a:ext cx="674914" cy="640708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4" name="Oval 87">
            <a:extLst>
              <a:ext uri="{FF2B5EF4-FFF2-40B4-BE49-F238E27FC236}">
                <a16:creationId xmlns:a16="http://schemas.microsoft.com/office/drawing/2014/main" id="{67B18564-5F4A-E9D2-DF60-C043C2FC2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7659" y="68986"/>
            <a:ext cx="1194782" cy="684457"/>
          </a:xfrm>
          <a:prstGeom prst="ellipse">
            <a:avLst/>
          </a:prstGeom>
          <a:solidFill>
            <a:srgbClr val="F4AAB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 err="1">
                <a:latin typeface="Times New Roman" pitchFamily="18" charset="0"/>
              </a:rPr>
              <a:t>Từ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hóa</a:t>
            </a:r>
            <a:endParaRPr lang="en-US" sz="2000" b="1" dirty="0">
              <a:latin typeface=".VnTimeH" pitchFamily="34" charset="0"/>
            </a:endParaRPr>
          </a:p>
        </p:txBody>
      </p:sp>
      <p:sp>
        <p:nvSpPr>
          <p:cNvPr id="341" name="sỐ 1">
            <a:hlinkClick r:id="rId4" action="ppaction://hlinksldjump"/>
            <a:extLst>
              <a:ext uri="{FF2B5EF4-FFF2-40B4-BE49-F238E27FC236}">
                <a16:creationId xmlns:a16="http://schemas.microsoft.com/office/drawing/2014/main" id="{9DEDCFBD-F6E8-5394-0AC9-1DD33137CD14}"/>
              </a:ext>
            </a:extLst>
          </p:cNvPr>
          <p:cNvSpPr/>
          <p:nvPr/>
        </p:nvSpPr>
        <p:spPr>
          <a:xfrm>
            <a:off x="260127" y="1022176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356" name="sỐ 1">
            <a:hlinkClick r:id="rId5" action="ppaction://hlinksldjump"/>
            <a:extLst>
              <a:ext uri="{FF2B5EF4-FFF2-40B4-BE49-F238E27FC236}">
                <a16:creationId xmlns:a16="http://schemas.microsoft.com/office/drawing/2014/main" id="{DB69308A-2CF3-FA18-0D98-F6C33F963A7D}"/>
              </a:ext>
            </a:extLst>
          </p:cNvPr>
          <p:cNvSpPr/>
          <p:nvPr/>
        </p:nvSpPr>
        <p:spPr>
          <a:xfrm>
            <a:off x="267966" y="1654959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57" name="sỐ 1">
            <a:hlinkClick r:id="rId6" action="ppaction://hlinksldjump"/>
            <a:extLst>
              <a:ext uri="{FF2B5EF4-FFF2-40B4-BE49-F238E27FC236}">
                <a16:creationId xmlns:a16="http://schemas.microsoft.com/office/drawing/2014/main" id="{5DFB7DA7-2D94-F494-0068-C56C1D3B1DF6}"/>
              </a:ext>
            </a:extLst>
          </p:cNvPr>
          <p:cNvSpPr/>
          <p:nvPr/>
        </p:nvSpPr>
        <p:spPr>
          <a:xfrm>
            <a:off x="252533" y="2380227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58" name="sỐ 1">
            <a:hlinkClick r:id="rId7" action="ppaction://hlinksldjump"/>
            <a:extLst>
              <a:ext uri="{FF2B5EF4-FFF2-40B4-BE49-F238E27FC236}">
                <a16:creationId xmlns:a16="http://schemas.microsoft.com/office/drawing/2014/main" id="{374BCB3F-C8E0-DF4D-B8B6-D209BC203383}"/>
              </a:ext>
            </a:extLst>
          </p:cNvPr>
          <p:cNvSpPr/>
          <p:nvPr/>
        </p:nvSpPr>
        <p:spPr>
          <a:xfrm>
            <a:off x="260127" y="2984652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60" name="sỐ 1">
            <a:hlinkClick r:id="rId8" action="ppaction://hlinksldjump"/>
            <a:extLst>
              <a:ext uri="{FF2B5EF4-FFF2-40B4-BE49-F238E27FC236}">
                <a16:creationId xmlns:a16="http://schemas.microsoft.com/office/drawing/2014/main" id="{4344A22F-ADEB-C9B4-D509-66BBCC696A83}"/>
              </a:ext>
            </a:extLst>
          </p:cNvPr>
          <p:cNvSpPr/>
          <p:nvPr/>
        </p:nvSpPr>
        <p:spPr>
          <a:xfrm>
            <a:off x="257234" y="4718635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361" name="sỐ 1">
            <a:hlinkClick r:id="rId9" action="ppaction://hlinksldjump"/>
            <a:extLst>
              <a:ext uri="{FF2B5EF4-FFF2-40B4-BE49-F238E27FC236}">
                <a16:creationId xmlns:a16="http://schemas.microsoft.com/office/drawing/2014/main" id="{D266DAB5-3D84-BDA3-E350-679627385ADF}"/>
              </a:ext>
            </a:extLst>
          </p:cNvPr>
          <p:cNvSpPr/>
          <p:nvPr/>
        </p:nvSpPr>
        <p:spPr>
          <a:xfrm>
            <a:off x="260127" y="5468130"/>
            <a:ext cx="674914" cy="424091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62" name="sỐ 1">
            <a:hlinkClick r:id="rId10" action="ppaction://hlinksldjump"/>
            <a:extLst>
              <a:ext uri="{FF2B5EF4-FFF2-40B4-BE49-F238E27FC236}">
                <a16:creationId xmlns:a16="http://schemas.microsoft.com/office/drawing/2014/main" id="{EF73792A-63A9-243E-46B5-453580DD23F8}"/>
              </a:ext>
            </a:extLst>
          </p:cNvPr>
          <p:cNvSpPr/>
          <p:nvPr/>
        </p:nvSpPr>
        <p:spPr>
          <a:xfrm>
            <a:off x="252533" y="6120442"/>
            <a:ext cx="684316" cy="448895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id="{F5A94444-0BA5-4767-66C1-7CF2BB83397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6212" y="31330"/>
            <a:ext cx="1063605" cy="1015732"/>
          </a:xfrm>
          <a:prstGeom prst="rect">
            <a:avLst/>
          </a:prstGeom>
        </p:spPr>
      </p:pic>
      <p:sp>
        <p:nvSpPr>
          <p:cNvPr id="23" name="Nút Hành động: Tiến hoặc Tiếp theo 22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68A3F1C6-7433-4727-5503-72AAE9D91691}"/>
              </a:ext>
            </a:extLst>
          </p:cNvPr>
          <p:cNvSpPr/>
          <p:nvPr/>
        </p:nvSpPr>
        <p:spPr>
          <a:xfrm>
            <a:off x="839196" y="474678"/>
            <a:ext cx="513009" cy="423982"/>
          </a:xfrm>
          <a:prstGeom prst="actionButtonForwardNex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3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3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8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2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2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2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2"/>
                  </p:tgtEl>
                </p:cond>
              </p:nextCondLst>
            </p:seq>
          </p:childTnLst>
        </p:cTn>
      </p:par>
    </p:tnLst>
    <p:bldLst>
      <p:bldP spid="341" grpId="0" animBg="1"/>
      <p:bldP spid="356" grpId="0" animBg="1"/>
      <p:bldP spid="357" grpId="0" animBg="1"/>
      <p:bldP spid="358" grpId="0" animBg="1"/>
      <p:bldP spid="360" grpId="0" animBg="1"/>
      <p:bldP spid="361" grpId="0" animBg="1"/>
      <p:bldP spid="3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95B93C6-2A41-9552-DA30-AD8987E89735}"/>
              </a:ext>
            </a:extLst>
          </p:cNvPr>
          <p:cNvSpPr txBox="1"/>
          <p:nvPr/>
        </p:nvSpPr>
        <p:spPr>
          <a:xfrm>
            <a:off x="1153886" y="1233347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0FF7876-5E45-C311-0A86-DBAC4EB6133B}"/>
              </a:ext>
            </a:extLst>
          </p:cNvPr>
          <p:cNvSpPr txBox="1"/>
          <p:nvPr/>
        </p:nvSpPr>
        <p:spPr>
          <a:xfrm>
            <a:off x="7489372" y="1193038"/>
            <a:ext cx="3200400" cy="958676"/>
          </a:xfrm>
          <a:prstGeom prst="flowChartPreparation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906A054-BCB0-B06D-BD3C-90DF2F39DDF4}"/>
              </a:ext>
            </a:extLst>
          </p:cNvPr>
          <p:cNvSpPr txBox="1"/>
          <p:nvPr/>
        </p:nvSpPr>
        <p:spPr>
          <a:xfrm>
            <a:off x="4479471" y="2001327"/>
            <a:ext cx="2808514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15">
            <a:extLst>
              <a:ext uri="{FF2B5EF4-FFF2-40B4-BE49-F238E27FC236}">
                <a16:creationId xmlns:a16="http://schemas.microsoft.com/office/drawing/2014/main" id="{9325A303-305E-C6DD-EB31-4E7296E27C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61" y="2151714"/>
            <a:ext cx="2569734" cy="4052441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7D1C137-7A72-9F1A-98CC-09730818BB66}"/>
              </a:ext>
            </a:extLst>
          </p:cNvPr>
          <p:cNvSpPr txBox="1"/>
          <p:nvPr/>
        </p:nvSpPr>
        <p:spPr>
          <a:xfrm>
            <a:off x="3146410" y="3805806"/>
            <a:ext cx="8685923" cy="2816220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3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ỏ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ò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ế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ẩ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ấ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ộ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…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3FBA784-4A7A-E044-EAFA-FD26B961DE9D}"/>
              </a:ext>
            </a:extLst>
          </p:cNvPr>
          <p:cNvSpPr txBox="1"/>
          <p:nvPr/>
        </p:nvSpPr>
        <p:spPr>
          <a:xfrm>
            <a:off x="3151945" y="2516917"/>
            <a:ext cx="7991518" cy="552459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1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ậ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07D95D1-99EC-FB74-89E3-31D961D5F1CB}"/>
              </a:ext>
            </a:extLst>
          </p:cNvPr>
          <p:cNvSpPr txBox="1"/>
          <p:nvPr/>
        </p:nvSpPr>
        <p:spPr>
          <a:xfrm>
            <a:off x="3151945" y="3128317"/>
            <a:ext cx="3632313" cy="492443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2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/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5E941668-7C22-7169-9287-46A8E0A34907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896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95B93C6-2A41-9552-DA30-AD8987E89735}"/>
              </a:ext>
            </a:extLst>
          </p:cNvPr>
          <p:cNvSpPr txBox="1"/>
          <p:nvPr/>
        </p:nvSpPr>
        <p:spPr>
          <a:xfrm>
            <a:off x="1153886" y="894493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4F4C1AE-F433-A2B1-7CA5-1B59B8978CE3}"/>
              </a:ext>
            </a:extLst>
          </p:cNvPr>
          <p:cNvSpPr txBox="1"/>
          <p:nvPr/>
        </p:nvSpPr>
        <p:spPr>
          <a:xfrm>
            <a:off x="1153886" y="1507738"/>
            <a:ext cx="28085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1F587B4-BD63-D6F2-ACE1-93E9F2E88070}"/>
              </a:ext>
            </a:extLst>
          </p:cNvPr>
          <p:cNvSpPr txBox="1"/>
          <p:nvPr/>
        </p:nvSpPr>
        <p:spPr>
          <a:xfrm>
            <a:off x="3404556" y="2815755"/>
            <a:ext cx="8396748" cy="975716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0A02406-6D29-ADA4-EC98-8D3DD1E65A2E}"/>
              </a:ext>
            </a:extLst>
          </p:cNvPr>
          <p:cNvSpPr txBox="1"/>
          <p:nvPr/>
        </p:nvSpPr>
        <p:spPr>
          <a:xfrm>
            <a:off x="3404556" y="4929588"/>
            <a:ext cx="839674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8" name="Hình Bầu dục 7">
            <a:extLst>
              <a:ext uri="{FF2B5EF4-FFF2-40B4-BE49-F238E27FC236}">
                <a16:creationId xmlns:a16="http://schemas.microsoft.com/office/drawing/2014/main" id="{994E9671-1995-C860-4C54-51BAC25B0E97}"/>
              </a:ext>
            </a:extLst>
          </p:cNvPr>
          <p:cNvSpPr/>
          <p:nvPr/>
        </p:nvSpPr>
        <p:spPr>
          <a:xfrm>
            <a:off x="749846" y="2155084"/>
            <a:ext cx="2241971" cy="2139735"/>
          </a:xfrm>
          <a:prstGeom prst="ellipse">
            <a:avLst/>
          </a:prstGeom>
          <a:gradFill flip="none" rotWithShape="1">
            <a:gsLst>
              <a:gs pos="13000">
                <a:srgbClr val="66FF66"/>
              </a:gs>
              <a:gs pos="72000">
                <a:srgbClr val="006600"/>
              </a:gs>
            </a:gsLst>
            <a:lin ang="9600000" scaled="0"/>
            <a:tileRect/>
          </a:gradFill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C4B4814D-B6B8-2487-25EF-868CF2A2AA98}"/>
              </a:ext>
            </a:extLst>
          </p:cNvPr>
          <p:cNvSpPr/>
          <p:nvPr/>
        </p:nvSpPr>
        <p:spPr>
          <a:xfrm>
            <a:off x="679506" y="4506051"/>
            <a:ext cx="2241971" cy="2139735"/>
          </a:xfrm>
          <a:prstGeom prst="ellipse">
            <a:avLst/>
          </a:prstGeom>
          <a:gradFill flip="none" rotWithShape="1">
            <a:gsLst>
              <a:gs pos="13000">
                <a:srgbClr val="66FF66"/>
              </a:gs>
              <a:gs pos="72000">
                <a:srgbClr val="006600"/>
              </a:gs>
            </a:gsLst>
            <a:lin ang="9600000" scaled="0"/>
            <a:tileRect/>
          </a:gradFill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0" name="Mũi tên: Hình V 19">
            <a:extLst>
              <a:ext uri="{FF2B5EF4-FFF2-40B4-BE49-F238E27FC236}">
                <a16:creationId xmlns:a16="http://schemas.microsoft.com/office/drawing/2014/main" id="{191B7503-9614-210D-8549-0539BD7E6787}"/>
              </a:ext>
            </a:extLst>
          </p:cNvPr>
          <p:cNvSpPr/>
          <p:nvPr/>
        </p:nvSpPr>
        <p:spPr>
          <a:xfrm>
            <a:off x="3036117" y="3029563"/>
            <a:ext cx="324139" cy="548099"/>
          </a:xfrm>
          <a:prstGeom prst="chevron">
            <a:avLst/>
          </a:prstGeom>
          <a:gradFill>
            <a:gsLst>
              <a:gs pos="49000">
                <a:srgbClr val="66FF66"/>
              </a:gs>
              <a:gs pos="86000">
                <a:srgbClr val="006600"/>
              </a:gs>
            </a:gsLst>
            <a:lin ang="96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Mũi tên: Hình V 20">
            <a:extLst>
              <a:ext uri="{FF2B5EF4-FFF2-40B4-BE49-F238E27FC236}">
                <a16:creationId xmlns:a16="http://schemas.microsoft.com/office/drawing/2014/main" id="{C9633AC5-CD24-A46C-F4A0-F22B3AEF8AA6}"/>
              </a:ext>
            </a:extLst>
          </p:cNvPr>
          <p:cNvSpPr/>
          <p:nvPr/>
        </p:nvSpPr>
        <p:spPr>
          <a:xfrm>
            <a:off x="2999112" y="5268545"/>
            <a:ext cx="324139" cy="548099"/>
          </a:xfrm>
          <a:prstGeom prst="chevron">
            <a:avLst/>
          </a:prstGeom>
          <a:gradFill>
            <a:gsLst>
              <a:gs pos="49000">
                <a:srgbClr val="66FF66"/>
              </a:gs>
              <a:gs pos="86000">
                <a:srgbClr val="006600"/>
              </a:gs>
            </a:gsLst>
            <a:lin ang="96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EC177005-CCEA-4943-9B69-09C34333C96B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19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8" grpId="0" animBg="1"/>
      <p:bldP spid="18" grpId="0" animBg="1"/>
      <p:bldP spid="20" grpId="0" animBg="1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C9F7860-55B3-7B94-2A25-046227524F83}"/>
              </a:ext>
            </a:extLst>
          </p:cNvPr>
          <p:cNvSpPr txBox="1"/>
          <p:nvPr/>
        </p:nvSpPr>
        <p:spPr>
          <a:xfrm>
            <a:off x="3048000" y="2501054"/>
            <a:ext cx="6096000" cy="1855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hi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ng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t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t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ột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ứt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1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1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ỡ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ên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n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on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uố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m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1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984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E5EE5F2-5238-3ED3-9DFB-D1355FDCCE66}"/>
              </a:ext>
            </a:extLst>
          </p:cNvPr>
          <p:cNvSpPr txBox="1"/>
          <p:nvPr/>
        </p:nvSpPr>
        <p:spPr>
          <a:xfrm>
            <a:off x="1153886" y="894493"/>
            <a:ext cx="8673402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endParaRPr lang="en-US" sz="32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F9B1B85-6941-4ABA-316C-5B00FCDA3179}"/>
              </a:ext>
            </a:extLst>
          </p:cNvPr>
          <p:cNvSpPr txBox="1"/>
          <p:nvPr/>
        </p:nvSpPr>
        <p:spPr>
          <a:xfrm>
            <a:off x="1153886" y="1507738"/>
            <a:ext cx="25037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endParaRPr lang="en-US" sz="28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BEB7EBB8-DA28-CAA0-CBCE-4A3946F32B29}"/>
              </a:ext>
            </a:extLst>
          </p:cNvPr>
          <p:cNvSpPr/>
          <p:nvPr/>
        </p:nvSpPr>
        <p:spPr>
          <a:xfrm>
            <a:off x="698090" y="2165862"/>
            <a:ext cx="11138868" cy="89255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6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solidFill>
                <a:schemeClr val="tx1"/>
              </a:solidFill>
            </a:endParaRPr>
          </a:p>
        </p:txBody>
      </p:sp>
      <p:sp>
        <p:nvSpPr>
          <p:cNvPr id="16" name="Mũi tên: Phải Có Khía 15">
            <a:extLst>
              <a:ext uri="{FF2B5EF4-FFF2-40B4-BE49-F238E27FC236}">
                <a16:creationId xmlns:a16="http://schemas.microsoft.com/office/drawing/2014/main" id="{6F738F58-A019-8C27-FDFD-969E1349FFF0}"/>
              </a:ext>
            </a:extLst>
          </p:cNvPr>
          <p:cNvSpPr/>
          <p:nvPr/>
        </p:nvSpPr>
        <p:spPr>
          <a:xfrm>
            <a:off x="581400" y="3410213"/>
            <a:ext cx="904567" cy="460602"/>
          </a:xfrm>
          <a:prstGeom prst="notchedRightArrow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DFC93D0-136D-74F4-5B76-BC8925BC406F}"/>
              </a:ext>
            </a:extLst>
          </p:cNvPr>
          <p:cNvSpPr txBox="1"/>
          <p:nvPr/>
        </p:nvSpPr>
        <p:spPr>
          <a:xfrm>
            <a:off x="1657329" y="3270262"/>
            <a:ext cx="1017962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ự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ỡ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.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534507D-6F70-AE69-3E49-E53CE847FB13}"/>
              </a:ext>
            </a:extLst>
          </p:cNvPr>
          <p:cNvSpPr txBox="1"/>
          <p:nvPr/>
        </p:nvSpPr>
        <p:spPr>
          <a:xfrm>
            <a:off x="698090" y="4329783"/>
            <a:ext cx="1113886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ậ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600" dirty="0"/>
          </a:p>
        </p:txBody>
      </p:sp>
      <p:sp>
        <p:nvSpPr>
          <p:cNvPr id="23" name="Mũi tên: Phải Có Khía 22">
            <a:extLst>
              <a:ext uri="{FF2B5EF4-FFF2-40B4-BE49-F238E27FC236}">
                <a16:creationId xmlns:a16="http://schemas.microsoft.com/office/drawing/2014/main" id="{FCEF0656-436B-3F08-8A71-6FE577DA66DF}"/>
              </a:ext>
            </a:extLst>
          </p:cNvPr>
          <p:cNvSpPr/>
          <p:nvPr/>
        </p:nvSpPr>
        <p:spPr>
          <a:xfrm>
            <a:off x="581400" y="5963507"/>
            <a:ext cx="904567" cy="460602"/>
          </a:xfrm>
          <a:prstGeom prst="notchedRightArrow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66720778-9FCE-984D-2FA1-918AE4F38DDF}"/>
              </a:ext>
            </a:extLst>
          </p:cNvPr>
          <p:cNvSpPr txBox="1"/>
          <p:nvPr/>
        </p:nvSpPr>
        <p:spPr>
          <a:xfrm>
            <a:off x="1657329" y="5789414"/>
            <a:ext cx="10003459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u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ĩ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ồ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F2B773D8-AB5A-6EDD-6D70-C0788BA6FEED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8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9" grpId="0"/>
      <p:bldP spid="22" grpId="0" animBg="1"/>
      <p:bldP spid="23" grpId="0" animBg="1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E4344AA-86F3-B605-9C97-E2BBDE5A92BA}"/>
              </a:ext>
            </a:extLst>
          </p:cNvPr>
          <p:cNvSpPr txBox="1"/>
          <p:nvPr/>
        </p:nvSpPr>
        <p:spPr>
          <a:xfrm>
            <a:off x="1153886" y="894493"/>
            <a:ext cx="8673402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6E31225-294F-77CD-DC57-D33BEF2324E8}"/>
              </a:ext>
            </a:extLst>
          </p:cNvPr>
          <p:cNvSpPr txBox="1"/>
          <p:nvPr/>
        </p:nvSpPr>
        <p:spPr>
          <a:xfrm>
            <a:off x="1153886" y="1507738"/>
            <a:ext cx="25037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endParaRPr lang="en-US" sz="28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C0569AE-BA73-A28B-AEEA-D3AA6F17DEBA}"/>
              </a:ext>
            </a:extLst>
          </p:cNvPr>
          <p:cNvSpPr txBox="1"/>
          <p:nvPr/>
        </p:nvSpPr>
        <p:spPr>
          <a:xfrm>
            <a:off x="1588477" y="2296005"/>
            <a:ext cx="9444613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è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c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ẻ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…</a:t>
            </a:r>
            <a:endParaRPr lang="en-US" sz="2600" i="1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36F1DC6-34DD-226D-2CA3-0F6E72546C00}"/>
              </a:ext>
            </a:extLst>
          </p:cNvPr>
          <p:cNvSpPr txBox="1"/>
          <p:nvPr/>
        </p:nvSpPr>
        <p:spPr>
          <a:xfrm>
            <a:off x="1588477" y="4037179"/>
            <a:ext cx="953504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ù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ứ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…)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/>
          </a:p>
        </p:txBody>
      </p:sp>
      <p:sp>
        <p:nvSpPr>
          <p:cNvPr id="13" name="Mũi tên: Phải Có Khía 12">
            <a:extLst>
              <a:ext uri="{FF2B5EF4-FFF2-40B4-BE49-F238E27FC236}">
                <a16:creationId xmlns:a16="http://schemas.microsoft.com/office/drawing/2014/main" id="{739DBD4B-15CB-C2EC-2FC3-3F9E8AD91FB7}"/>
              </a:ext>
            </a:extLst>
          </p:cNvPr>
          <p:cNvSpPr/>
          <p:nvPr/>
        </p:nvSpPr>
        <p:spPr>
          <a:xfrm>
            <a:off x="154560" y="5733206"/>
            <a:ext cx="904567" cy="460602"/>
          </a:xfrm>
          <a:prstGeom prst="notch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3A296D4-0113-AA9E-0DF3-EE0E7D01EB8E}"/>
              </a:ext>
            </a:extLst>
          </p:cNvPr>
          <p:cNvSpPr txBox="1"/>
          <p:nvPr/>
        </p:nvSpPr>
        <p:spPr>
          <a:xfrm>
            <a:off x="1059127" y="5475649"/>
            <a:ext cx="10883554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n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ử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DE45BB9C-AF49-74EC-C1E9-400D25105EB4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46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E5EE5F2-5238-3ED3-9DFB-D1355FDCCE66}"/>
              </a:ext>
            </a:extLst>
          </p:cNvPr>
          <p:cNvSpPr txBox="1"/>
          <p:nvPr/>
        </p:nvSpPr>
        <p:spPr>
          <a:xfrm>
            <a:off x="1153886" y="894493"/>
            <a:ext cx="8673402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F9B1B85-6941-4ABA-316C-5B00FCDA3179}"/>
              </a:ext>
            </a:extLst>
          </p:cNvPr>
          <p:cNvSpPr txBox="1"/>
          <p:nvPr/>
        </p:nvSpPr>
        <p:spPr>
          <a:xfrm>
            <a:off x="1153886" y="1529545"/>
            <a:ext cx="458815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</a:t>
            </a:r>
            <a:endParaRPr lang="en-US" sz="28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BEB7EBB8-DA28-CAA0-CBCE-4A3946F32B29}"/>
              </a:ext>
            </a:extLst>
          </p:cNvPr>
          <p:cNvSpPr/>
          <p:nvPr/>
        </p:nvSpPr>
        <p:spPr>
          <a:xfrm>
            <a:off x="1780936" y="2566876"/>
            <a:ext cx="8514736" cy="89255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534507D-6F70-AE69-3E49-E53CE847FB13}"/>
              </a:ext>
            </a:extLst>
          </p:cNvPr>
          <p:cNvSpPr txBox="1"/>
          <p:nvPr/>
        </p:nvSpPr>
        <p:spPr>
          <a:xfrm>
            <a:off x="1780936" y="3889794"/>
            <a:ext cx="6999271" cy="523220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/>
          </a:p>
        </p:txBody>
      </p:sp>
      <p:sp>
        <p:nvSpPr>
          <p:cNvPr id="23" name="Mũi tên: Phải Có Khía 22">
            <a:extLst>
              <a:ext uri="{FF2B5EF4-FFF2-40B4-BE49-F238E27FC236}">
                <a16:creationId xmlns:a16="http://schemas.microsoft.com/office/drawing/2014/main" id="{FCEF0656-436B-3F08-8A71-6FE577DA66DF}"/>
              </a:ext>
            </a:extLst>
          </p:cNvPr>
          <p:cNvSpPr/>
          <p:nvPr/>
        </p:nvSpPr>
        <p:spPr>
          <a:xfrm>
            <a:off x="355258" y="4934225"/>
            <a:ext cx="452283" cy="375194"/>
          </a:xfrm>
          <a:prstGeom prst="notch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48B094C-23ED-9ED7-D2BA-01F05998FE98}"/>
              </a:ext>
            </a:extLst>
          </p:cNvPr>
          <p:cNvSpPr txBox="1"/>
          <p:nvPr/>
        </p:nvSpPr>
        <p:spPr>
          <a:xfrm>
            <a:off x="975986" y="4675546"/>
            <a:ext cx="113169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u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26D4D61E-73D1-3C8D-FD7A-79C208A121B4}"/>
              </a:ext>
            </a:extLst>
          </p:cNvPr>
          <p:cNvSpPr txBox="1"/>
          <p:nvPr/>
        </p:nvSpPr>
        <p:spPr>
          <a:xfrm>
            <a:off x="1153887" y="186607"/>
            <a:ext cx="488506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chi ti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75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23" grpId="0" animBg="1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TỔNG KẾT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328257" y="1190881"/>
            <a:ext cx="1021481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1581" y="1461121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179978" y="2217201"/>
            <a:ext cx="7167190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179978" y="2964756"/>
            <a:ext cx="6222064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endParaRPr lang="en-US" sz="2800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179979" y="3655870"/>
            <a:ext cx="4902138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spc="8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spc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3048E20-2456-E7B2-9AEC-73B10CB8F00E}"/>
              </a:ext>
            </a:extLst>
          </p:cNvPr>
          <p:cNvSpPr txBox="1"/>
          <p:nvPr/>
        </p:nvSpPr>
        <p:spPr>
          <a:xfrm>
            <a:off x="3157910" y="5143899"/>
            <a:ext cx="6096000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3179978" y="4399164"/>
            <a:ext cx="4902138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spc="9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8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 – Ý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53205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032469" y="2423355"/>
            <a:ext cx="8514735" cy="153913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spc="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spc="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spc="15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25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spc="23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2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39492"/>
            <a:ext cx="8514734" cy="1083374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3">
            <a:extLst>
              <a:ext uri="{FF2B5EF4-FFF2-40B4-BE49-F238E27FC236}">
                <a16:creationId xmlns:a16="http://schemas.microsoft.com/office/drawing/2014/main" id="{A9519F46-A5B3-FBF4-1121-45D47C923C89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TỔNG K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439020" y="747565"/>
            <a:ext cx="681024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471948" y="754801"/>
            <a:ext cx="11248103" cy="604802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252536" y="1009979"/>
            <a:ext cx="2038672" cy="2235608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003946" y="1671050"/>
            <a:ext cx="8697390" cy="51559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000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1995939" y="2365055"/>
            <a:ext cx="8705397" cy="975716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2003946" y="3516884"/>
            <a:ext cx="8705397" cy="975716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3048E20-2456-E7B2-9AEC-73B10CB8F00E}"/>
              </a:ext>
            </a:extLst>
          </p:cNvPr>
          <p:cNvSpPr txBox="1"/>
          <p:nvPr/>
        </p:nvSpPr>
        <p:spPr>
          <a:xfrm>
            <a:off x="1995939" y="5406409"/>
            <a:ext cx="4699829" cy="49244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003946" y="4678553"/>
            <a:ext cx="4691821" cy="51559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3">
            <a:extLst>
              <a:ext uri="{FF2B5EF4-FFF2-40B4-BE49-F238E27FC236}">
                <a16:creationId xmlns:a16="http://schemas.microsoft.com/office/drawing/2014/main" id="{D05D4712-3BF3-8463-45C2-F26E025B4199}"/>
              </a:ext>
            </a:extLst>
          </p:cNvPr>
          <p:cNvSpPr txBox="1"/>
          <p:nvPr/>
        </p:nvSpPr>
        <p:spPr>
          <a:xfrm>
            <a:off x="1271872" y="83382"/>
            <a:ext cx="3772075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TỔNG KẾT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8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8" grpId="0" animBg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498" y="1743284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789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Che 1">
            <a:extLst>
              <a:ext uri="{FF2B5EF4-FFF2-40B4-BE49-F238E27FC236}">
                <a16:creationId xmlns:a16="http://schemas.microsoft.com/office/drawing/2014/main" id="{485504B1-4550-6805-3D49-0EECEA272DFC}"/>
              </a:ext>
            </a:extLst>
          </p:cNvPr>
          <p:cNvGrpSpPr/>
          <p:nvPr/>
        </p:nvGrpSpPr>
        <p:grpSpPr>
          <a:xfrm>
            <a:off x="2888574" y="547569"/>
            <a:ext cx="6618052" cy="932869"/>
            <a:chOff x="1482691" y="3558083"/>
            <a:chExt cx="5599534" cy="575705"/>
          </a:xfrm>
          <a:solidFill>
            <a:srgbClr val="0000FF"/>
          </a:solidFill>
        </p:grpSpPr>
        <p:sp>
          <p:nvSpPr>
            <p:cNvPr id="20" name="Hình chữ nhật: Góc Tròn 19">
              <a:extLst>
                <a:ext uri="{FF2B5EF4-FFF2-40B4-BE49-F238E27FC236}">
                  <a16:creationId xmlns:a16="http://schemas.microsoft.com/office/drawing/2014/main" id="{7B9F22C3-E720-A825-09A2-41B0FEDA1BFD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AC9B7C78-0082-7473-3634-1083824D151A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" name="Hình chữ nhật: Góc Tròn 21">
              <a:extLst>
                <a:ext uri="{FF2B5EF4-FFF2-40B4-BE49-F238E27FC236}">
                  <a16:creationId xmlns:a16="http://schemas.microsoft.com/office/drawing/2014/main" id="{2643ABFA-730F-46A3-2D4A-D7961C1463BF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" name="Hình chữ nhật: Góc Tròn 22">
              <a:extLst>
                <a:ext uri="{FF2B5EF4-FFF2-40B4-BE49-F238E27FC236}">
                  <a16:creationId xmlns:a16="http://schemas.microsoft.com/office/drawing/2014/main" id="{FBAC7520-C1F9-2E9C-F076-A21416EFE889}"/>
                </a:ext>
              </a:extLst>
            </p:cNvPr>
            <p:cNvSpPr/>
            <p:nvPr/>
          </p:nvSpPr>
          <p:spPr>
            <a:xfrm>
              <a:off x="4469070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" name="Hình chữ nhật: Góc Tròn 23">
              <a:extLst>
                <a:ext uri="{FF2B5EF4-FFF2-40B4-BE49-F238E27FC236}">
                  <a16:creationId xmlns:a16="http://schemas.microsoft.com/office/drawing/2014/main" id="{33EA0B61-0DD1-28ED-1E8E-105C1C4D83CC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" name="Hình chữ nhật: Góc Tròn 24">
              <a:extLst>
                <a:ext uri="{FF2B5EF4-FFF2-40B4-BE49-F238E27FC236}">
                  <a16:creationId xmlns:a16="http://schemas.microsoft.com/office/drawing/2014/main" id="{EED01684-9026-FAA4-5C59-FCD406C54267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928960" y="1962009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3" descr="Ước gì ta bé lại - Kỉ niệm tuổi thơ ta - QUANTRI123.COM">
            <a:extLst>
              <a:ext uri="{FF2B5EF4-FFF2-40B4-BE49-F238E27FC236}">
                <a16:creationId xmlns:a16="http://schemas.microsoft.com/office/drawing/2014/main" id="{B2C15097-6B6A-50B5-92B0-0E5B7ECFD3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780" y="2209800"/>
            <a:ext cx="6114119" cy="4040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sp>
        <p:nvSpPr>
          <p:cNvPr id="33" name="Nút Hành động: Đến Trang chủ 32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6B93D769-1970-8FF9-05F4-82BC595FCD01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3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iler Mini Gameshow RUNG CHUÔNG VÀNG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96929" y="603107"/>
            <a:ext cx="522515" cy="522515"/>
          </a:xfrm>
          <a:prstGeom prst="rect">
            <a:avLst/>
          </a:prstGeom>
        </p:spPr>
      </p:pic>
      <p:pic>
        <p:nvPicPr>
          <p:cNvPr id="9" name="Animation - 7529">
            <a:hlinkClick r:id="" action="ppaction://media"/>
            <a:extLst>
              <a:ext uri="{FF2B5EF4-FFF2-40B4-BE49-F238E27FC236}">
                <a16:creationId xmlns:a16="http://schemas.microsoft.com/office/drawing/2014/main" id="{02321D13-8D83-4B44-89B3-D8C6EE51CF8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AF82169-EEE5-4B78-A795-0DC57B1B8063}"/>
              </a:ext>
            </a:extLst>
          </p:cNvPr>
          <p:cNvSpPr/>
          <p:nvPr/>
        </p:nvSpPr>
        <p:spPr>
          <a:xfrm>
            <a:off x="3576998" y="63793"/>
            <a:ext cx="4893455" cy="21236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Ru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err="1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Chuông</a:t>
            </a:r>
            <a:r>
              <a:rPr kumimoji="0" lang="en-US" sz="6600" b="0" i="0" u="none" strike="noStrike" kern="1200" cap="none" spc="0" normalizeH="0" baseline="0" noProof="0" dirty="0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 </a:t>
            </a:r>
            <a:r>
              <a:rPr kumimoji="0" lang="en-US" sz="6600" b="0" i="0" u="none" strike="noStrike" kern="1200" cap="none" spc="0" normalizeH="0" baseline="0" noProof="0" dirty="0" err="1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Vàng</a:t>
            </a:r>
            <a:endParaRPr kumimoji="0" lang="en-US" sz="6600" b="0" i="0" u="none" strike="noStrike" kern="1200" cap="none" spc="0" normalizeH="0" baseline="0" noProof="0" dirty="0">
              <a:ln w="0"/>
              <a:solidFill>
                <a:srgbClr val="F4EE72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pic>
        <p:nvPicPr>
          <p:cNvPr id="3" name="Picture 2" descr="A close up of a logo&#10;&#10;Description generated with high confidence">
            <a:extLst>
              <a:ext uri="{FF2B5EF4-FFF2-40B4-BE49-F238E27FC236}">
                <a16:creationId xmlns:a16="http://schemas.microsoft.com/office/drawing/2014/main" id="{8CF8B6F8-B8BC-493A-B4BD-2C95A6BD193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562" y="2083590"/>
            <a:ext cx="3641925" cy="3678346"/>
          </a:xfrm>
          <a:prstGeom prst="rect">
            <a:avLst/>
          </a:prstGeom>
        </p:spPr>
      </p:pic>
      <p:pic>
        <p:nvPicPr>
          <p:cNvPr id="4" name="Picture 3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F0BF5B-0D38-4359-BC88-6C30CF94BC2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243" y="3470145"/>
            <a:ext cx="6854561" cy="1341412"/>
          </a:xfrm>
          <a:prstGeom prst="rect">
            <a:avLst/>
          </a:prstGeom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68B83A18-A3EE-4D0F-84B5-D788C2B958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5107912" y="3016923"/>
            <a:ext cx="1823776" cy="2199896"/>
          </a:xfrm>
          <a:prstGeom prst="rect">
            <a:avLst/>
          </a:prstGeom>
        </p:spPr>
      </p:pic>
      <p:pic>
        <p:nvPicPr>
          <p:cNvPr id="7" name="Picture 6" descr="A close up of a flower&#10;&#10;Description generated with high confidence">
            <a:extLst>
              <a:ext uri="{FF2B5EF4-FFF2-40B4-BE49-F238E27FC236}">
                <a16:creationId xmlns:a16="http://schemas.microsoft.com/office/drawing/2014/main" id="{BF333402-7BF3-4B2C-B7B1-963C3A57517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22" y="141830"/>
            <a:ext cx="983792" cy="983792"/>
          </a:xfrm>
          <a:prstGeom prst="rect">
            <a:avLst/>
          </a:prstGeom>
        </p:spPr>
      </p:pic>
      <p:pic>
        <p:nvPicPr>
          <p:cNvPr id="8" name="Picture 7" descr="A close up of a flower&#10;&#10;Description generated with high confidence">
            <a:extLst>
              <a:ext uri="{FF2B5EF4-FFF2-40B4-BE49-F238E27FC236}">
                <a16:creationId xmlns:a16="http://schemas.microsoft.com/office/drawing/2014/main" id="{64291C02-9952-47BE-9648-BA615A21F31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200" y="141830"/>
            <a:ext cx="983792" cy="9837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49687" y="168965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929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84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4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53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0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205" y="1821983"/>
            <a:ext cx="10515600" cy="4611925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s để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s 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nh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 giành được phần thưởng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378372" y="210207"/>
            <a:ext cx="11414235" cy="651641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5" y="-234916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1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366790" y="1809207"/>
            <a:ext cx="81343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văn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i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3186" y="4235514"/>
            <a:ext cx="41352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49743" y="4193996"/>
            <a:ext cx="2173482" cy="706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28745" y="5583033"/>
            <a:ext cx="29816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280E6FF1-AE83-BE7C-B083-E64173862C12}"/>
              </a:ext>
            </a:extLst>
          </p:cNvPr>
          <p:cNvSpPr txBox="1"/>
          <p:nvPr/>
        </p:nvSpPr>
        <p:spPr>
          <a:xfrm>
            <a:off x="1281562" y="5521478"/>
            <a:ext cx="28820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18" grpId="0"/>
      <p:bldP spid="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08829" y="1822854"/>
            <a:ext cx="9541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2</a:t>
            </a: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776" y="372023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062073" y="1822854"/>
            <a:ext cx="85856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4494" y="4217316"/>
            <a:ext cx="26262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48249" y="4298938"/>
            <a:ext cx="4532233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9757" y="5588746"/>
            <a:ext cx="470151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141137" y="5570621"/>
            <a:ext cx="283923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82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93971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3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354357" y="1866354"/>
            <a:ext cx="77679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4269" y="4285942"/>
            <a:ext cx="331881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05775" y="4276644"/>
            <a:ext cx="4386778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6165" y="5602382"/>
            <a:ext cx="2503630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14169" y="5418959"/>
            <a:ext cx="412210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825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4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866354"/>
            <a:ext cx="78770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49743" y="4295821"/>
            <a:ext cx="2519384" cy="629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31661" y="5640535"/>
            <a:ext cx="4202439" cy="629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677232" y="5691724"/>
            <a:ext cx="321434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E319742C-7781-0367-4935-B729A9BB9C1B}"/>
              </a:ext>
            </a:extLst>
          </p:cNvPr>
          <p:cNvSpPr txBox="1"/>
          <p:nvPr/>
        </p:nvSpPr>
        <p:spPr>
          <a:xfrm>
            <a:off x="1895827" y="4295821"/>
            <a:ext cx="1437308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76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6" grpId="0"/>
      <p:bldP spid="7" grpId="0"/>
      <p:bldP spid="18" grpId="0"/>
      <p:bldP spid="3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04019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noProof="0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5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032380" y="1557233"/>
            <a:ext cx="873920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800" spc="-7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2303" y="4019285"/>
            <a:ext cx="42669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7110277" y="4019284"/>
            <a:ext cx="43867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996153" y="5446240"/>
            <a:ext cx="4699296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l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924739" y="5379292"/>
            <a:ext cx="456100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377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6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10863" y="1510701"/>
            <a:ext cx="877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35640" y="3999397"/>
            <a:ext cx="42669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ẻ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9826" y="3999397"/>
            <a:ext cx="43867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sông,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803796" y="5471089"/>
            <a:ext cx="4860360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29826" y="5485676"/>
            <a:ext cx="4628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828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6" grpId="1"/>
      <p:bldP spid="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7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542934"/>
            <a:ext cx="85655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 nào sau đây khái quát đầy đủ nhất về tính cách của hai anh em Mon và Mên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39511" y="4223550"/>
            <a:ext cx="420243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10083" y="4223550"/>
            <a:ext cx="436467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6215" y="5363585"/>
            <a:ext cx="46695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êu t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 tâ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ung 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êu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04927" y="5378973"/>
            <a:ext cx="41635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o dung</a:t>
            </a:r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52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04167E-6 4.07407E-6 L 1.04167E-6 -0.07223 " pathEditMode="relative" rAng="0" ptsTypes="AA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8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482051"/>
            <a:ext cx="849422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519" y="3907706"/>
            <a:ext cx="4907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901321" y="4039681"/>
            <a:ext cx="4804690" cy="1206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91947" y="5339048"/>
            <a:ext cx="49076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428967" y="5559950"/>
            <a:ext cx="372690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143" y="208465"/>
            <a:ext cx="3318812" cy="649479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787" y="124440"/>
            <a:ext cx="3318812" cy="64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85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  <p:bldP spid="1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928960" y="1962009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sp>
        <p:nvSpPr>
          <p:cNvPr id="47" name="Nút Hành động: Đến Trang chủ 46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05ED4BB6-3C4E-578D-4F80-DCCF72D37B9D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6" name="Picture 2" descr="Top 7 Bài văn thuyết minh về một trò chơi dân gian hay nhất - Toplist.vn">
            <a:extLst>
              <a:ext uri="{FF2B5EF4-FFF2-40B4-BE49-F238E27FC236}">
                <a16:creationId xmlns:a16="http://schemas.microsoft.com/office/drawing/2014/main" id="{714A9302-B982-792A-9DB1-75779E030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096" y="2078960"/>
            <a:ext cx="5897022" cy="4422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Che 1">
            <a:extLst>
              <a:ext uri="{FF2B5EF4-FFF2-40B4-BE49-F238E27FC236}">
                <a16:creationId xmlns:a16="http://schemas.microsoft.com/office/drawing/2014/main" id="{4687EF7B-8732-43C4-E852-F8100C6752E5}"/>
              </a:ext>
            </a:extLst>
          </p:cNvPr>
          <p:cNvGrpSpPr/>
          <p:nvPr/>
        </p:nvGrpSpPr>
        <p:grpSpPr>
          <a:xfrm>
            <a:off x="2814047" y="595764"/>
            <a:ext cx="5433819" cy="581292"/>
            <a:chOff x="1482691" y="3546262"/>
            <a:chExt cx="6528513" cy="587526"/>
          </a:xfrm>
          <a:solidFill>
            <a:srgbClr val="33CC33"/>
          </a:solidFill>
        </p:grpSpPr>
        <p:sp>
          <p:nvSpPr>
            <p:cNvPr id="18" name="Hình chữ nhật: Góc Tròn 17">
              <a:extLst>
                <a:ext uri="{FF2B5EF4-FFF2-40B4-BE49-F238E27FC236}">
                  <a16:creationId xmlns:a16="http://schemas.microsoft.com/office/drawing/2014/main" id="{19ACE0E7-FB5F-CE09-AB67-EC1057C524E4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9" name="Hình chữ nhật: Góc Tròn 18">
              <a:extLst>
                <a:ext uri="{FF2B5EF4-FFF2-40B4-BE49-F238E27FC236}">
                  <a16:creationId xmlns:a16="http://schemas.microsoft.com/office/drawing/2014/main" id="{B9E1D8D7-9568-F8D5-746D-33BED227C7B6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0" name="Hình chữ nhật: Góc Tròn 19">
              <a:extLst>
                <a:ext uri="{FF2B5EF4-FFF2-40B4-BE49-F238E27FC236}">
                  <a16:creationId xmlns:a16="http://schemas.microsoft.com/office/drawing/2014/main" id="{702E6798-41F3-4A20-53BD-E7B2CBFD178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138B8E54-F2AC-553C-A688-4BCB5A9EF5BA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" name="Hình chữ nhật: Góc Tròn 21">
              <a:extLst>
                <a:ext uri="{FF2B5EF4-FFF2-40B4-BE49-F238E27FC236}">
                  <a16:creationId xmlns:a16="http://schemas.microsoft.com/office/drawing/2014/main" id="{0590E68F-038B-E8F3-8067-1C0FD8EB02BD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" name="Hình chữ nhật: Góc Tròn 22">
              <a:extLst>
                <a:ext uri="{FF2B5EF4-FFF2-40B4-BE49-F238E27FC236}">
                  <a16:creationId xmlns:a16="http://schemas.microsoft.com/office/drawing/2014/main" id="{B23FBB5C-9C74-59A7-2F0B-A76B7BAB19F9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" name="Hình chữ nhật: Góc Tròn 23">
              <a:extLst>
                <a:ext uri="{FF2B5EF4-FFF2-40B4-BE49-F238E27FC236}">
                  <a16:creationId xmlns:a16="http://schemas.microsoft.com/office/drawing/2014/main" id="{2E61D0E1-96D2-1BA4-AFA5-F99BDBFA73E3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26310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3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73874" y="1749400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/>
                <a:sym typeface="Arial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9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24279" y="1528428"/>
            <a:ext cx="86258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văn bản, tính cách 2 anh em Mon và Mên hiện lên qua những yếu tố nào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9385" y="3980289"/>
            <a:ext cx="434030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phục, hình dáng, cử chỉ, hành động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37223" y="4010248"/>
            <a:ext cx="403726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ời nói nhân vật, hành động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1288" y="5419144"/>
            <a:ext cx="458395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, lời của người kể chuyện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21987" y="5419143"/>
            <a:ext cx="45839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nh động, lời nói nhân vật, người kể chuyện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842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 build="allAtOnce"/>
      <p:bldP spid="7" grpId="0"/>
      <p:bldP spid="18" grpId="0"/>
      <p:bldP spid="18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54262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  <a:sym typeface="Arial"/>
              </a:rPr>
              <a:t>10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/>
              <a:sym typeface="Arial"/>
            </a:endParaRPr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8359ED9B-1E1E-47DB-ABCE-B0A8E89B90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41187DC0-86B3-4928-AF43-38F8C12059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AE42EC13-2D7C-4AA0-ADFC-CCC68D10A4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>
            <a:extLst>
              <a:ext uri="{FF2B5EF4-FFF2-40B4-BE49-F238E27FC236}">
                <a16:creationId xmlns:a16="http://schemas.microsoft.com/office/drawing/2014/main" id="{DC787198-ADB0-47EE-A01D-437E15E2EEF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>
            <a:extLst>
              <a:ext uri="{FF2B5EF4-FFF2-40B4-BE49-F238E27FC236}">
                <a16:creationId xmlns:a16="http://schemas.microsoft.com/office/drawing/2014/main" id="{9ADA4627-2E65-42C9-9488-0D93B9A3FD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771FE0F0-5D6C-4DB6-9208-E6ED7CAB07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  <a:sym typeface="Arial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299832" y="1838971"/>
            <a:ext cx="78770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1428" y="4130171"/>
            <a:ext cx="4732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90753" y="4079029"/>
            <a:ext cx="42861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06384" y="5435543"/>
            <a:ext cx="420243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135063" y="5406570"/>
            <a:ext cx="472534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884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E6A9AA71-CF0A-A80F-8B91-E84F04228A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724016"/>
              </p:ext>
            </p:extLst>
          </p:nvPr>
        </p:nvGraphicFramePr>
        <p:xfrm>
          <a:off x="343678" y="3069971"/>
          <a:ext cx="11504646" cy="34727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4492">
                  <a:extLst>
                    <a:ext uri="{9D8B030D-6E8A-4147-A177-3AD203B41FA5}">
                      <a16:colId xmlns:a16="http://schemas.microsoft.com/office/drawing/2014/main" val="3842829357"/>
                    </a:ext>
                  </a:extLst>
                </a:gridCol>
                <a:gridCol w="8141577">
                  <a:extLst>
                    <a:ext uri="{9D8B030D-6E8A-4147-A177-3AD203B41FA5}">
                      <a16:colId xmlns:a16="http://schemas.microsoft.com/office/drawing/2014/main" val="3878524978"/>
                    </a:ext>
                  </a:extLst>
                </a:gridCol>
                <a:gridCol w="1060324">
                  <a:extLst>
                    <a:ext uri="{9D8B030D-6E8A-4147-A177-3AD203B41FA5}">
                      <a16:colId xmlns:a16="http://schemas.microsoft.com/office/drawing/2014/main" val="3516604163"/>
                    </a:ext>
                  </a:extLst>
                </a:gridCol>
                <a:gridCol w="1418253">
                  <a:extLst>
                    <a:ext uri="{9D8B030D-6E8A-4147-A177-3AD203B41FA5}">
                      <a16:colId xmlns:a16="http://schemas.microsoft.com/office/drawing/2014/main" val="226593586"/>
                    </a:ext>
                  </a:extLst>
                </a:gridCol>
              </a:tblGrid>
              <a:tr h="4919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27730"/>
                  </a:ext>
                </a:extLst>
              </a:tr>
              <a:tr h="4105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8137116"/>
                  </a:ext>
                </a:extLst>
              </a:tr>
              <a:tr h="7661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m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ôi bay lên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ỏ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ã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ông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4092067"/>
                  </a:ext>
                </a:extLst>
              </a:tr>
              <a:tr h="3739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223050"/>
                  </a:ext>
                </a:extLst>
              </a:tr>
              <a:tr h="4570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6925626"/>
                  </a:ext>
                </a:extLst>
              </a:tr>
              <a:tr h="7732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31765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9A5373EC-75E3-629B-52FD-EE4EA01D7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141" y="2256194"/>
            <a:ext cx="5253718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A17C8EB-2EEA-9886-94DA-1CC34FCF45AD}"/>
              </a:ext>
            </a:extLst>
          </p:cNvPr>
          <p:cNvSpPr txBox="1"/>
          <p:nvPr/>
        </p:nvSpPr>
        <p:spPr>
          <a:xfrm>
            <a:off x="343679" y="571776"/>
            <a:ext cx="11504645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 7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 (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64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ctr">
              <a:spcAft>
                <a:spcPts val="0"/>
              </a:spcAft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ỏ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ư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ẻ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in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20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6E8DE5A-00B1-DC81-075D-3BE98D0414CA}"/>
              </a:ext>
            </a:extLst>
          </p:cNvPr>
          <p:cNvSpPr txBox="1"/>
          <p:nvPr/>
        </p:nvSpPr>
        <p:spPr>
          <a:xfrm>
            <a:off x="4808304" y="3264258"/>
            <a:ext cx="6250020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54919" y="1170488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4927599" y="2213699"/>
            <a:ext cx="625002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6E8DE5A-00B1-DC81-075D-3BE98D0414CA}"/>
              </a:ext>
            </a:extLst>
          </p:cNvPr>
          <p:cNvSpPr txBox="1"/>
          <p:nvPr/>
        </p:nvSpPr>
        <p:spPr>
          <a:xfrm>
            <a:off x="4843832" y="3669844"/>
            <a:ext cx="6553332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37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y2mate.com - Con người và thiên nhiên_480p(1)">
            <a:hlinkClick r:id="" action="ppaction://media"/>
            <a:extLst>
              <a:ext uri="{FF2B5EF4-FFF2-40B4-BE49-F238E27FC236}">
                <a16:creationId xmlns:a16="http://schemas.microsoft.com/office/drawing/2014/main" id="{B240FA02-A2C1-FAEE-116D-9A75099E02A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-21906"/>
            <a:ext cx="12192000" cy="6901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430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599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3958967" y="299266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71818" y="515566"/>
            <a:ext cx="11648364" cy="628442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492720" y="4816290"/>
            <a:ext cx="1729638" cy="1532856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1749586" y="1264394"/>
            <a:ext cx="984628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6E8DE5A-00B1-DC81-075D-3BE98D0414CA}"/>
              </a:ext>
            </a:extLst>
          </p:cNvPr>
          <p:cNvSpPr txBox="1"/>
          <p:nvPr/>
        </p:nvSpPr>
        <p:spPr>
          <a:xfrm>
            <a:off x="1392122" y="2628773"/>
            <a:ext cx="10121060" cy="3025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̃y chọn một tác phẩm truyện mà em yêu thích và thực hiện các yêu cầu sau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Xác định đề tài của truy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Kể tên các nhân vật và nêu đặc điểm tính cách của nhân vật chí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Liệt kê các sự việc tiêu biểu của cốt truyện. Dựa vào các sự việc đó để tóm tắt nội dung cốt truy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3" y="853488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886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44ABB9-3FD9-C84E-B09A-C1E6C6AD5CA4}"/>
              </a:ext>
            </a:extLst>
          </p:cNvPr>
          <p:cNvSpPr txBox="1"/>
          <p:nvPr/>
        </p:nvSpPr>
        <p:spPr>
          <a:xfrm>
            <a:off x="4336740" y="186852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ộn: Ngang 4">
            <a:extLst>
              <a:ext uri="{FF2B5EF4-FFF2-40B4-BE49-F238E27FC236}">
                <a16:creationId xmlns:a16="http://schemas.microsoft.com/office/drawing/2014/main" id="{2DB57D86-4F74-5463-C2BA-99EF50977531}"/>
              </a:ext>
            </a:extLst>
          </p:cNvPr>
          <p:cNvSpPr/>
          <p:nvPr/>
        </p:nvSpPr>
        <p:spPr>
          <a:xfrm>
            <a:off x="226804" y="111868"/>
            <a:ext cx="11648364" cy="663426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F67A9424-4336-1EA5-FA85-583757516F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492720" y="4816290"/>
            <a:ext cx="1729638" cy="1532856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D1D97F9-67F1-BEFE-965A-E32ED30F329C}"/>
              </a:ext>
            </a:extLst>
          </p:cNvPr>
          <p:cNvSpPr txBox="1"/>
          <p:nvPr/>
        </p:nvSpPr>
        <p:spPr>
          <a:xfrm>
            <a:off x="3990713" y="897008"/>
            <a:ext cx="480685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EFA88FDC-FBEC-3262-9CD1-DF1424D991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967" y="377381"/>
            <a:ext cx="1681553" cy="1259541"/>
          </a:xfrm>
          <a:prstGeom prst="rect">
            <a:avLst/>
          </a:prstGeom>
        </p:spPr>
      </p:pic>
      <p:graphicFrame>
        <p:nvGraphicFramePr>
          <p:cNvPr id="11" name="Bảng 10">
            <a:extLst>
              <a:ext uri="{FF2B5EF4-FFF2-40B4-BE49-F238E27FC236}">
                <a16:creationId xmlns:a16="http://schemas.microsoft.com/office/drawing/2014/main" id="{F830C11C-CAF4-84F9-B56E-8DD9A43593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032975"/>
              </p:ext>
            </p:extLst>
          </p:nvPr>
        </p:nvGraphicFramePr>
        <p:xfrm>
          <a:off x="1510860" y="1613372"/>
          <a:ext cx="9649838" cy="41551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58158">
                  <a:extLst>
                    <a:ext uri="{9D8B030D-6E8A-4147-A177-3AD203B41FA5}">
                      <a16:colId xmlns:a16="http://schemas.microsoft.com/office/drawing/2014/main" val="510720540"/>
                    </a:ext>
                  </a:extLst>
                </a:gridCol>
                <a:gridCol w="4091680">
                  <a:extLst>
                    <a:ext uri="{9D8B030D-6E8A-4147-A177-3AD203B41FA5}">
                      <a16:colId xmlns:a16="http://schemas.microsoft.com/office/drawing/2014/main" val="1442608365"/>
                    </a:ext>
                  </a:extLst>
                </a:gridCol>
              </a:tblGrid>
              <a:tr h="2194127"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 2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ép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980372"/>
                  </a:ext>
                </a:extLst>
              </a:tr>
              <a:tr h="1913262"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, 4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ê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9822186"/>
                  </a:ext>
                </a:extLst>
              </a:tr>
            </a:tbl>
          </a:graphicData>
        </a:graphic>
      </p:graphicFrame>
      <p:pic>
        <p:nvPicPr>
          <p:cNvPr id="6146" name="Picture 28">
            <a:extLst>
              <a:ext uri="{FF2B5EF4-FFF2-40B4-BE49-F238E27FC236}">
                <a16:creationId xmlns:a16="http://schemas.microsoft.com/office/drawing/2014/main" id="{4F0D7F15-0AD3-9105-8DD6-ED406C2BD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468" y="1716491"/>
            <a:ext cx="3511855" cy="2103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34" descr="UBND Huyện Vĩnh Thạnh tỉnh Bình Định">
            <a:extLst>
              <a:ext uri="{FF2B5EF4-FFF2-40B4-BE49-F238E27FC236}">
                <a16:creationId xmlns:a16="http://schemas.microsoft.com/office/drawing/2014/main" id="{86C1ED2C-6B8E-6F21-FAEA-17B406B2D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468" y="3922956"/>
            <a:ext cx="3511855" cy="174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11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D5B077F7-CAA8-4097-50D0-87B25357AEC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5500613"/>
              </p:ext>
            </p:extLst>
          </p:nvPr>
        </p:nvGraphicFramePr>
        <p:xfrm>
          <a:off x="455996" y="2458540"/>
          <a:ext cx="11280007" cy="3466399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117346">
                  <a:extLst>
                    <a:ext uri="{9D8B030D-6E8A-4147-A177-3AD203B41FA5}">
                      <a16:colId xmlns:a16="http://schemas.microsoft.com/office/drawing/2014/main" val="3401736982"/>
                    </a:ext>
                  </a:extLst>
                </a:gridCol>
                <a:gridCol w="2976466">
                  <a:extLst>
                    <a:ext uri="{9D8B030D-6E8A-4147-A177-3AD203B41FA5}">
                      <a16:colId xmlns:a16="http://schemas.microsoft.com/office/drawing/2014/main" val="27662515"/>
                    </a:ext>
                  </a:extLst>
                </a:gridCol>
                <a:gridCol w="3069771">
                  <a:extLst>
                    <a:ext uri="{9D8B030D-6E8A-4147-A177-3AD203B41FA5}">
                      <a16:colId xmlns:a16="http://schemas.microsoft.com/office/drawing/2014/main" val="2197746583"/>
                    </a:ext>
                  </a:extLst>
                </a:gridCol>
                <a:gridCol w="3116424">
                  <a:extLst>
                    <a:ext uri="{9D8B030D-6E8A-4147-A177-3AD203B41FA5}">
                      <a16:colId xmlns:a16="http://schemas.microsoft.com/office/drawing/2014/main" val="3554227213"/>
                    </a:ext>
                  </a:extLst>
                </a:gridCol>
              </a:tblGrid>
              <a:tr h="10021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6934978"/>
                  </a:ext>
                </a:extLst>
              </a:tr>
              <a:tr h="24642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ư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5-7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 -10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782366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7B5961BD-FCC6-05D7-A9EB-6C3AFD28D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066" y="1156232"/>
            <a:ext cx="10316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3250" algn="l"/>
              </a:tabLst>
            </a:pP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4400" b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3C594C9-E87E-382A-0BCB-4DF97B752B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60" y="189079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81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928960" y="1962009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sp>
        <p:nvSpPr>
          <p:cNvPr id="69" name="Nút Hành động: Đến Trang chủ 68">
            <a:hlinkClick r:id="rId4" action="ppaction://hlinksldjump" highlightClick="1">
              <a:snd r:embed="rId5" name="suction.wav"/>
            </a:hlinkClick>
            <a:extLst>
              <a:ext uri="{FF2B5EF4-FFF2-40B4-BE49-F238E27FC236}">
                <a16:creationId xmlns:a16="http://schemas.microsoft.com/office/drawing/2014/main" id="{27E7890C-6596-AD99-9C12-C048D41F8C5E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1">
            <a:extLst>
              <a:ext uri="{FF2B5EF4-FFF2-40B4-BE49-F238E27FC236}">
                <a16:creationId xmlns:a16="http://schemas.microsoft.com/office/drawing/2014/main" id="{B0A304C3-E2DE-2E09-FAE8-F3A0E3159A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5730" y="2133753"/>
            <a:ext cx="6515099" cy="4179032"/>
          </a:xfrm>
          <a:prstGeom prst="rect">
            <a:avLst/>
          </a:prstGeom>
        </p:spPr>
      </p:pic>
      <p:grpSp>
        <p:nvGrpSpPr>
          <p:cNvPr id="31" name="Che 1">
            <a:extLst>
              <a:ext uri="{FF2B5EF4-FFF2-40B4-BE49-F238E27FC236}">
                <a16:creationId xmlns:a16="http://schemas.microsoft.com/office/drawing/2014/main" id="{66E3832A-14BA-4D95-6A6D-F8394160463D}"/>
              </a:ext>
            </a:extLst>
          </p:cNvPr>
          <p:cNvGrpSpPr/>
          <p:nvPr/>
        </p:nvGrpSpPr>
        <p:grpSpPr>
          <a:xfrm>
            <a:off x="2922735" y="609208"/>
            <a:ext cx="5418438" cy="598501"/>
            <a:chOff x="1482691" y="3546262"/>
            <a:chExt cx="6528513" cy="587526"/>
          </a:xfrm>
          <a:solidFill>
            <a:srgbClr val="0000FF"/>
          </a:solidFill>
        </p:grpSpPr>
        <p:sp>
          <p:nvSpPr>
            <p:cNvPr id="33" name="Hình chữ nhật: Góc Tròn 32">
              <a:extLst>
                <a:ext uri="{FF2B5EF4-FFF2-40B4-BE49-F238E27FC236}">
                  <a16:creationId xmlns:a16="http://schemas.microsoft.com/office/drawing/2014/main" id="{7754A814-AABB-ED57-556A-440684773A71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4" name="Hình chữ nhật: Góc Tròn 33">
              <a:extLst>
                <a:ext uri="{FF2B5EF4-FFF2-40B4-BE49-F238E27FC236}">
                  <a16:creationId xmlns:a16="http://schemas.microsoft.com/office/drawing/2014/main" id="{868E9BEB-2DA8-15E3-F0D4-2D1BD9A4BE97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5" name="Hình chữ nhật: Góc Tròn 34">
              <a:extLst>
                <a:ext uri="{FF2B5EF4-FFF2-40B4-BE49-F238E27FC236}">
                  <a16:creationId xmlns:a16="http://schemas.microsoft.com/office/drawing/2014/main" id="{6C785B6A-0DE5-AFD6-EAC6-3302364EF5C8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6" name="Hình chữ nhật: Góc Tròn 35">
              <a:extLst>
                <a:ext uri="{FF2B5EF4-FFF2-40B4-BE49-F238E27FC236}">
                  <a16:creationId xmlns:a16="http://schemas.microsoft.com/office/drawing/2014/main" id="{36C51668-4EFD-F14C-E841-A3FEBD8315A0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7" name="Hình chữ nhật: Góc Tròn 36">
              <a:extLst>
                <a:ext uri="{FF2B5EF4-FFF2-40B4-BE49-F238E27FC236}">
                  <a16:creationId xmlns:a16="http://schemas.microsoft.com/office/drawing/2014/main" id="{6DC7A171-982F-81AC-C504-7FCCBB648517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8" name="Hình chữ nhật: Góc Tròn 37">
              <a:extLst>
                <a:ext uri="{FF2B5EF4-FFF2-40B4-BE49-F238E27FC236}">
                  <a16:creationId xmlns:a16="http://schemas.microsoft.com/office/drawing/2014/main" id="{D9289617-F27B-27D9-8590-B56B94365E9D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9" name="Hình chữ nhật: Góc Tròn 38">
              <a:extLst>
                <a:ext uri="{FF2B5EF4-FFF2-40B4-BE49-F238E27FC236}">
                  <a16:creationId xmlns:a16="http://schemas.microsoft.com/office/drawing/2014/main" id="{BECC32D7-F3BF-D5CC-B326-B206D70BCD1E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46611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928960" y="1962009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sp>
        <p:nvSpPr>
          <p:cNvPr id="63" name="Nút Hành động: Đến Trang chủ 62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16D840-1051-F04F-6D39-EC3286D2438B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5" descr="Hình ảnh mô tả trò chơi Chi chi chành chành">
            <a:extLst>
              <a:ext uri="{FF2B5EF4-FFF2-40B4-BE49-F238E27FC236}">
                <a16:creationId xmlns:a16="http://schemas.microsoft.com/office/drawing/2014/main" id="{382E0842-6276-DC23-C2CD-BA5CDBF827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303" y="2245630"/>
            <a:ext cx="6145151" cy="40844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Che 1">
            <a:extLst>
              <a:ext uri="{FF2B5EF4-FFF2-40B4-BE49-F238E27FC236}">
                <a16:creationId xmlns:a16="http://schemas.microsoft.com/office/drawing/2014/main" id="{F53EE6F7-09E1-DA60-CBBF-DA236654B416}"/>
              </a:ext>
            </a:extLst>
          </p:cNvPr>
          <p:cNvGrpSpPr/>
          <p:nvPr/>
        </p:nvGrpSpPr>
        <p:grpSpPr>
          <a:xfrm>
            <a:off x="2150110" y="148658"/>
            <a:ext cx="9694801" cy="1772190"/>
            <a:chOff x="1482691" y="2864508"/>
            <a:chExt cx="9569710" cy="1269280"/>
          </a:xfrm>
          <a:solidFill>
            <a:srgbClr val="0000FF"/>
          </a:solidFill>
        </p:grpSpPr>
        <p:sp>
          <p:nvSpPr>
            <p:cNvPr id="18" name="Hình chữ nhật: Góc Tròn 17">
              <a:extLst>
                <a:ext uri="{FF2B5EF4-FFF2-40B4-BE49-F238E27FC236}">
                  <a16:creationId xmlns:a16="http://schemas.microsoft.com/office/drawing/2014/main" id="{E5841F41-FF6C-6B44-4FD5-26A25218B681}"/>
                </a:ext>
              </a:extLst>
            </p:cNvPr>
            <p:cNvSpPr/>
            <p:nvPr/>
          </p:nvSpPr>
          <p:spPr>
            <a:xfrm>
              <a:off x="8314646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9" name="Hình chữ nhật: Góc Tròn 18">
              <a:extLst>
                <a:ext uri="{FF2B5EF4-FFF2-40B4-BE49-F238E27FC236}">
                  <a16:creationId xmlns:a16="http://schemas.microsoft.com/office/drawing/2014/main" id="{E48B808A-F835-8E93-A7C5-D7234086E676}"/>
                </a:ext>
              </a:extLst>
            </p:cNvPr>
            <p:cNvSpPr/>
            <p:nvPr/>
          </p:nvSpPr>
          <p:spPr>
            <a:xfrm>
              <a:off x="736739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0" name="Hình chữ nhật: Góc Tròn 19">
              <a:extLst>
                <a:ext uri="{FF2B5EF4-FFF2-40B4-BE49-F238E27FC236}">
                  <a16:creationId xmlns:a16="http://schemas.microsoft.com/office/drawing/2014/main" id="{B9AA2095-F75F-F189-54E0-7B725BF6513D}"/>
                </a:ext>
              </a:extLst>
            </p:cNvPr>
            <p:cNvSpPr/>
            <p:nvPr/>
          </p:nvSpPr>
          <p:spPr>
            <a:xfrm>
              <a:off x="3463114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77CDB9DE-453A-BFB7-AC4E-2D5B2FE2B39F}"/>
                </a:ext>
              </a:extLst>
            </p:cNvPr>
            <p:cNvSpPr/>
            <p:nvPr/>
          </p:nvSpPr>
          <p:spPr>
            <a:xfrm>
              <a:off x="442405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" name="Hình chữ nhật: Góc Tròn 21">
              <a:extLst>
                <a:ext uri="{FF2B5EF4-FFF2-40B4-BE49-F238E27FC236}">
                  <a16:creationId xmlns:a16="http://schemas.microsoft.com/office/drawing/2014/main" id="{2A328B75-477D-CCAB-7418-5752E25CAFF9}"/>
                </a:ext>
              </a:extLst>
            </p:cNvPr>
            <p:cNvSpPr/>
            <p:nvPr/>
          </p:nvSpPr>
          <p:spPr>
            <a:xfrm>
              <a:off x="5434206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" name="Hình chữ nhật: Góc Tròn 22">
              <a:extLst>
                <a:ext uri="{FF2B5EF4-FFF2-40B4-BE49-F238E27FC236}">
                  <a16:creationId xmlns:a16="http://schemas.microsoft.com/office/drawing/2014/main" id="{218410B3-1916-DAF4-3054-C71CFD724ACE}"/>
                </a:ext>
              </a:extLst>
            </p:cNvPr>
            <p:cNvSpPr/>
            <p:nvPr/>
          </p:nvSpPr>
          <p:spPr>
            <a:xfrm>
              <a:off x="6419752" y="2864508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" name="Hình chữ nhật: Góc Tròn 23">
              <a:extLst>
                <a:ext uri="{FF2B5EF4-FFF2-40B4-BE49-F238E27FC236}">
                  <a16:creationId xmlns:a16="http://schemas.microsoft.com/office/drawing/2014/main" id="{25B447F8-EAF6-318F-5CEE-2A5331B8862F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" name="Hình chữ nhật: Góc Tròn 24">
              <a:extLst>
                <a:ext uri="{FF2B5EF4-FFF2-40B4-BE49-F238E27FC236}">
                  <a16:creationId xmlns:a16="http://schemas.microsoft.com/office/drawing/2014/main" id="{92E1F74A-2A78-FCC2-3773-297A4D5B761B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827380B6-4B14-8FDE-D953-A2139A31754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" name="Hình chữ nhật: Góc Tròn 29">
              <a:extLst>
                <a:ext uri="{FF2B5EF4-FFF2-40B4-BE49-F238E27FC236}">
                  <a16:creationId xmlns:a16="http://schemas.microsoft.com/office/drawing/2014/main" id="{488FD98C-33E1-F1A2-433D-EC7214A9FD68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1" name="Hình chữ nhật: Góc Tròn 30">
              <a:extLst>
                <a:ext uri="{FF2B5EF4-FFF2-40B4-BE49-F238E27FC236}">
                  <a16:creationId xmlns:a16="http://schemas.microsoft.com/office/drawing/2014/main" id="{B6FB690E-A2E4-5E60-05C8-1E0C90631B3E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3" name="Hình chữ nhật: Góc Tròn 32">
              <a:extLst>
                <a:ext uri="{FF2B5EF4-FFF2-40B4-BE49-F238E27FC236}">
                  <a16:creationId xmlns:a16="http://schemas.microsoft.com/office/drawing/2014/main" id="{5A4AE2D9-9B9A-5C88-25F1-94257F26C974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4" name="Hình chữ nhật: Góc Tròn 33">
              <a:extLst>
                <a:ext uri="{FF2B5EF4-FFF2-40B4-BE49-F238E27FC236}">
                  <a16:creationId xmlns:a16="http://schemas.microsoft.com/office/drawing/2014/main" id="{1E45971B-4841-54B7-8EF2-290AC6EB80DD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5" name="Hình chữ nhật: Góc Tròn 34">
              <a:extLst>
                <a:ext uri="{FF2B5EF4-FFF2-40B4-BE49-F238E27FC236}">
                  <a16:creationId xmlns:a16="http://schemas.microsoft.com/office/drawing/2014/main" id="{47D880DB-0577-68AF-B031-AFE4F45C3033}"/>
                </a:ext>
              </a:extLst>
            </p:cNvPr>
            <p:cNvSpPr/>
            <p:nvPr/>
          </p:nvSpPr>
          <p:spPr>
            <a:xfrm>
              <a:off x="8330195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6" name="Hình chữ nhật: Góc Tròn 35">
              <a:extLst>
                <a:ext uri="{FF2B5EF4-FFF2-40B4-BE49-F238E27FC236}">
                  <a16:creationId xmlns:a16="http://schemas.microsoft.com/office/drawing/2014/main" id="{5162783C-9EC7-A699-D872-D5FD5B636B76}"/>
                </a:ext>
              </a:extLst>
            </p:cNvPr>
            <p:cNvSpPr/>
            <p:nvPr/>
          </p:nvSpPr>
          <p:spPr>
            <a:xfrm>
              <a:off x="9369392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7" name="Hình chữ nhật: Góc Tròn 36">
              <a:extLst>
                <a:ext uri="{FF2B5EF4-FFF2-40B4-BE49-F238E27FC236}">
                  <a16:creationId xmlns:a16="http://schemas.microsoft.com/office/drawing/2014/main" id="{60D7DCFA-E0E8-E447-AD6C-BC21E200C074}"/>
                </a:ext>
              </a:extLst>
            </p:cNvPr>
            <p:cNvSpPr/>
            <p:nvPr/>
          </p:nvSpPr>
          <p:spPr>
            <a:xfrm>
              <a:off x="10408589" y="354097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2738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1021943" y="1883282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grpSp>
        <p:nvGrpSpPr>
          <p:cNvPr id="39" name="Che 1">
            <a:extLst>
              <a:ext uri="{FF2B5EF4-FFF2-40B4-BE49-F238E27FC236}">
                <a16:creationId xmlns:a16="http://schemas.microsoft.com/office/drawing/2014/main" id="{AE8FC59B-F2E0-6DB7-5D82-1D191E46F3D4}"/>
              </a:ext>
            </a:extLst>
          </p:cNvPr>
          <p:cNvGrpSpPr/>
          <p:nvPr/>
        </p:nvGrpSpPr>
        <p:grpSpPr>
          <a:xfrm>
            <a:off x="2696004" y="334013"/>
            <a:ext cx="6799992" cy="935591"/>
            <a:chOff x="1482691" y="3546262"/>
            <a:chExt cx="6528513" cy="587526"/>
          </a:xfrm>
          <a:solidFill>
            <a:srgbClr val="0000FF"/>
          </a:solidFill>
        </p:grpSpPr>
        <p:sp>
          <p:nvSpPr>
            <p:cNvPr id="40" name="Hình chữ nhật: Góc Tròn 39">
              <a:extLst>
                <a:ext uri="{FF2B5EF4-FFF2-40B4-BE49-F238E27FC236}">
                  <a16:creationId xmlns:a16="http://schemas.microsoft.com/office/drawing/2014/main" id="{50E7BEBB-BB3E-5CE8-223F-EA8F9356C010}"/>
                </a:ext>
              </a:extLst>
            </p:cNvPr>
            <p:cNvSpPr/>
            <p:nvPr/>
          </p:nvSpPr>
          <p:spPr>
            <a:xfrm>
              <a:off x="1482691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A3511502-C5A4-D1BA-5F78-03DAEDA09118}"/>
                </a:ext>
              </a:extLst>
            </p:cNvPr>
            <p:cNvSpPr/>
            <p:nvPr/>
          </p:nvSpPr>
          <p:spPr>
            <a:xfrm>
              <a:off x="2477568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2" name="Hình chữ nhật: Góc Tròn 41">
              <a:extLst>
                <a:ext uri="{FF2B5EF4-FFF2-40B4-BE49-F238E27FC236}">
                  <a16:creationId xmlns:a16="http://schemas.microsoft.com/office/drawing/2014/main" id="{77839D5A-41D2-A1C5-279A-E23BDC1841A5}"/>
                </a:ext>
              </a:extLst>
            </p:cNvPr>
            <p:cNvSpPr/>
            <p:nvPr/>
          </p:nvSpPr>
          <p:spPr>
            <a:xfrm>
              <a:off x="3450284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3" name="Hình chữ nhật: Góc Tròn 42">
              <a:extLst>
                <a:ext uri="{FF2B5EF4-FFF2-40B4-BE49-F238E27FC236}">
                  <a16:creationId xmlns:a16="http://schemas.microsoft.com/office/drawing/2014/main" id="{A9CE9DF2-F4BE-1082-18C4-8C92B0029035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4" name="Hình chữ nhật: Góc Tròn 43">
              <a:extLst>
                <a:ext uri="{FF2B5EF4-FFF2-40B4-BE49-F238E27FC236}">
                  <a16:creationId xmlns:a16="http://schemas.microsoft.com/office/drawing/2014/main" id="{74988D4D-1823-29E7-D739-780F39B488FE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5" name="Hình chữ nhật: Góc Tròn 44">
              <a:extLst>
                <a:ext uri="{FF2B5EF4-FFF2-40B4-BE49-F238E27FC236}">
                  <a16:creationId xmlns:a16="http://schemas.microsoft.com/office/drawing/2014/main" id="{059A3990-FF84-9280-EF8A-BE3EA3A3D172}"/>
                </a:ext>
              </a:extLst>
            </p:cNvPr>
            <p:cNvSpPr/>
            <p:nvPr/>
          </p:nvSpPr>
          <p:spPr>
            <a:xfrm>
              <a:off x="6438413" y="3573950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46" name="Hình chữ nhật: Góc Tròn 45">
              <a:extLst>
                <a:ext uri="{FF2B5EF4-FFF2-40B4-BE49-F238E27FC236}">
                  <a16:creationId xmlns:a16="http://schemas.microsoft.com/office/drawing/2014/main" id="{9F5E8423-67BE-527C-8829-C30501AE1CDA}"/>
                </a:ext>
              </a:extLst>
            </p:cNvPr>
            <p:cNvSpPr/>
            <p:nvPr/>
          </p:nvSpPr>
          <p:spPr>
            <a:xfrm>
              <a:off x="7367392" y="35580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47" name="Nút Hành động: Đến Trang chủ 4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12C79E6-A2CE-D342-96CD-75B9040A0E84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6">
            <a:extLst>
              <a:ext uri="{FF2B5EF4-FFF2-40B4-BE49-F238E27FC236}">
                <a16:creationId xmlns:a16="http://schemas.microsoft.com/office/drawing/2014/main" id="{5B052DD9-BFF6-7C69-BE8F-052B524963D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808" y="2024526"/>
            <a:ext cx="6015990" cy="42572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234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Ố 1">
            <a:extLst>
              <a:ext uri="{FF2B5EF4-FFF2-40B4-BE49-F238E27FC236}">
                <a16:creationId xmlns:a16="http://schemas.microsoft.com/office/drawing/2014/main" id="{E5C4B27C-D5CF-2451-72B9-4C03FA332EAB}"/>
              </a:ext>
            </a:extLst>
          </p:cNvPr>
          <p:cNvSpPr/>
          <p:nvPr/>
        </p:nvSpPr>
        <p:spPr>
          <a:xfrm>
            <a:off x="802172" y="490781"/>
            <a:ext cx="1096011" cy="998738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7" name="Hình chữ nhật: Góc Gập 26">
            <a:extLst>
              <a:ext uri="{FF2B5EF4-FFF2-40B4-BE49-F238E27FC236}">
                <a16:creationId xmlns:a16="http://schemas.microsoft.com/office/drawing/2014/main" id="{99EE3FC2-2B86-5BC6-1F58-DDC7F8929874}"/>
              </a:ext>
            </a:extLst>
          </p:cNvPr>
          <p:cNvSpPr/>
          <p:nvPr/>
        </p:nvSpPr>
        <p:spPr>
          <a:xfrm>
            <a:off x="928960" y="1962009"/>
            <a:ext cx="8011839" cy="4539718"/>
          </a:xfrm>
          <a:prstGeom prst="foldedCorner">
            <a:avLst>
              <a:gd name="adj" fmla="val 21854"/>
            </a:avLst>
          </a:prstGeom>
          <a:solidFill>
            <a:srgbClr val="00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49A1CE96-BE45-1168-683E-372977461468}"/>
              </a:ext>
            </a:extLst>
          </p:cNvPr>
          <p:cNvSpPr/>
          <p:nvPr/>
        </p:nvSpPr>
        <p:spPr>
          <a:xfrm rot="18759590">
            <a:off x="522683" y="1779477"/>
            <a:ext cx="740229" cy="522514"/>
          </a:xfrm>
          <a:prstGeom prst="rect">
            <a:avLst/>
          </a:prstGeom>
          <a:solidFill>
            <a:srgbClr val="FF3399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77CD781A-3839-2A81-5A09-8137C80723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420" y="1883282"/>
            <a:ext cx="3770647" cy="4751072"/>
          </a:xfrm>
          <a:prstGeom prst="rect">
            <a:avLst/>
          </a:prstGeom>
        </p:spPr>
      </p:pic>
      <p:sp>
        <p:nvSpPr>
          <p:cNvPr id="55" name="Nút Hành động: Đến Trang chủ 5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D3AD143-5C34-7E38-95F8-1FCC3D5DA62D}"/>
              </a:ext>
            </a:extLst>
          </p:cNvPr>
          <p:cNvSpPr/>
          <p:nvPr/>
        </p:nvSpPr>
        <p:spPr>
          <a:xfrm>
            <a:off x="11163300" y="5613400"/>
            <a:ext cx="876300" cy="888327"/>
          </a:xfrm>
          <a:prstGeom prst="actionButtonHom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4" descr="Cách Chơi chuyền 0">
            <a:extLst>
              <a:ext uri="{FF2B5EF4-FFF2-40B4-BE49-F238E27FC236}">
                <a16:creationId xmlns:a16="http://schemas.microsoft.com/office/drawing/2014/main" id="{DB4189B6-BCA4-A8E3-21BD-3233359A943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150" y="2184858"/>
            <a:ext cx="6658349" cy="418236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Che 1">
            <a:extLst>
              <a:ext uri="{FF2B5EF4-FFF2-40B4-BE49-F238E27FC236}">
                <a16:creationId xmlns:a16="http://schemas.microsoft.com/office/drawing/2014/main" id="{E47523C5-3354-0A76-3F63-6A31F6F3ABC5}"/>
              </a:ext>
            </a:extLst>
          </p:cNvPr>
          <p:cNvGrpSpPr/>
          <p:nvPr/>
        </p:nvGrpSpPr>
        <p:grpSpPr>
          <a:xfrm>
            <a:off x="2512438" y="670269"/>
            <a:ext cx="7598443" cy="626296"/>
            <a:chOff x="1633466" y="3517222"/>
            <a:chExt cx="9203478" cy="631524"/>
          </a:xfrm>
          <a:solidFill>
            <a:srgbClr val="0000FF"/>
          </a:solidFill>
        </p:grpSpPr>
        <p:sp>
          <p:nvSpPr>
            <p:cNvPr id="18" name="Hình chữ nhật: Góc Tròn 17">
              <a:extLst>
                <a:ext uri="{FF2B5EF4-FFF2-40B4-BE49-F238E27FC236}">
                  <a16:creationId xmlns:a16="http://schemas.microsoft.com/office/drawing/2014/main" id="{0BB727CC-02E0-D204-A3FD-7AC380086D21}"/>
                </a:ext>
              </a:extLst>
            </p:cNvPr>
            <p:cNvSpPr/>
            <p:nvPr/>
          </p:nvSpPr>
          <p:spPr>
            <a:xfrm>
              <a:off x="1633466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9" name="Hình chữ nhật: Góc Tròn 18">
              <a:extLst>
                <a:ext uri="{FF2B5EF4-FFF2-40B4-BE49-F238E27FC236}">
                  <a16:creationId xmlns:a16="http://schemas.microsoft.com/office/drawing/2014/main" id="{A90BDA0D-4336-4A34-D992-0AC2FAB6F072}"/>
                </a:ext>
              </a:extLst>
            </p:cNvPr>
            <p:cNvSpPr/>
            <p:nvPr/>
          </p:nvSpPr>
          <p:spPr>
            <a:xfrm>
              <a:off x="2567196" y="351722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0" name="Hình chữ nhật: Góc Tròn 19">
              <a:extLst>
                <a:ext uri="{FF2B5EF4-FFF2-40B4-BE49-F238E27FC236}">
                  <a16:creationId xmlns:a16="http://schemas.microsoft.com/office/drawing/2014/main" id="{763C3A37-0FF5-87DD-5AD5-AF85B3BEE99D}"/>
                </a:ext>
              </a:extLst>
            </p:cNvPr>
            <p:cNvSpPr/>
            <p:nvPr/>
          </p:nvSpPr>
          <p:spPr>
            <a:xfrm>
              <a:off x="3511212" y="352833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BDA3DA4B-F11E-094E-672F-5ED3DBED70DE}"/>
                </a:ext>
              </a:extLst>
            </p:cNvPr>
            <p:cNvSpPr/>
            <p:nvPr/>
          </p:nvSpPr>
          <p:spPr>
            <a:xfrm>
              <a:off x="4469070" y="3546262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2" name="Hình chữ nhật: Góc Tròn 21">
              <a:extLst>
                <a:ext uri="{FF2B5EF4-FFF2-40B4-BE49-F238E27FC236}">
                  <a16:creationId xmlns:a16="http://schemas.microsoft.com/office/drawing/2014/main" id="{A7BCD520-EC66-9295-A380-036B0B82CC77}"/>
                </a:ext>
              </a:extLst>
            </p:cNvPr>
            <p:cNvSpPr/>
            <p:nvPr/>
          </p:nvSpPr>
          <p:spPr>
            <a:xfrm>
              <a:off x="543420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3" name="Hình chữ nhật: Góc Tròn 22">
              <a:extLst>
                <a:ext uri="{FF2B5EF4-FFF2-40B4-BE49-F238E27FC236}">
                  <a16:creationId xmlns:a16="http://schemas.microsoft.com/office/drawing/2014/main" id="{21FE26F4-765E-BED6-95D1-0FBBDAD24A04}"/>
                </a:ext>
              </a:extLst>
            </p:cNvPr>
            <p:cNvSpPr/>
            <p:nvPr/>
          </p:nvSpPr>
          <p:spPr>
            <a:xfrm>
              <a:off x="6378083" y="3588909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4" name="Hình chữ nhật: Góc Tròn 23">
              <a:extLst>
                <a:ext uri="{FF2B5EF4-FFF2-40B4-BE49-F238E27FC236}">
                  <a16:creationId xmlns:a16="http://schemas.microsoft.com/office/drawing/2014/main" id="{9EA4AD8A-3491-0C57-4143-C6DFF71E3BAF}"/>
                </a:ext>
              </a:extLst>
            </p:cNvPr>
            <p:cNvSpPr/>
            <p:nvPr/>
          </p:nvSpPr>
          <p:spPr>
            <a:xfrm>
              <a:off x="7279378" y="354239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5" name="Hình chữ nhật: Góc Tròn 24">
              <a:extLst>
                <a:ext uri="{FF2B5EF4-FFF2-40B4-BE49-F238E27FC236}">
                  <a16:creationId xmlns:a16="http://schemas.microsoft.com/office/drawing/2014/main" id="{A240840E-9145-54DA-8CEA-8082E4C3FD21}"/>
                </a:ext>
              </a:extLst>
            </p:cNvPr>
            <p:cNvSpPr/>
            <p:nvPr/>
          </p:nvSpPr>
          <p:spPr>
            <a:xfrm>
              <a:off x="8190766" y="3573951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29B781A5-5709-E7C6-8EB4-AE8AE7A9177D}"/>
                </a:ext>
              </a:extLst>
            </p:cNvPr>
            <p:cNvSpPr/>
            <p:nvPr/>
          </p:nvSpPr>
          <p:spPr>
            <a:xfrm>
              <a:off x="9186577" y="3568583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" name="Hình chữ nhật: Góc Tròn 29">
              <a:extLst>
                <a:ext uri="{FF2B5EF4-FFF2-40B4-BE49-F238E27FC236}">
                  <a16:creationId xmlns:a16="http://schemas.microsoft.com/office/drawing/2014/main" id="{C7D2329C-57A7-B699-FAE7-0ABF17B84660}"/>
                </a:ext>
              </a:extLst>
            </p:cNvPr>
            <p:cNvSpPr/>
            <p:nvPr/>
          </p:nvSpPr>
          <p:spPr>
            <a:xfrm>
              <a:off x="10193132" y="3542396"/>
              <a:ext cx="643812" cy="55983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22725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4673</Words>
  <Application>Microsoft Office PowerPoint</Application>
  <PresentationFormat>Widescreen</PresentationFormat>
  <Paragraphs>596</Paragraphs>
  <Slides>59</Slides>
  <Notes>17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3" baseType="lpstr">
      <vt:lpstr>.VnBlack</vt:lpstr>
      <vt:lpstr>.VnTimeH</vt:lpstr>
      <vt:lpstr>Algerian</vt:lpstr>
      <vt:lpstr>Arial</vt:lpstr>
      <vt:lpstr>Arial Rounded MT Bold</vt:lpstr>
      <vt:lpstr>Broadway</vt:lpstr>
      <vt:lpstr>Calibri</vt:lpstr>
      <vt:lpstr>Calibri Light</vt:lpstr>
      <vt:lpstr>Jokerman</vt:lpstr>
      <vt:lpstr>Old English Text MT</vt:lpstr>
      <vt:lpstr>Times New Roman</vt:lpstr>
      <vt:lpstr>UTM Swiss Condensed</vt:lpstr>
      <vt:lpstr>Chủ đề Office</vt:lpstr>
      <vt:lpstr>Equation</vt:lpstr>
      <vt:lpstr>PowerPoint Presentation</vt:lpstr>
      <vt:lpstr>Trò chơi “NHÌN TRANH ĐOÁN CHỮ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MrTao</cp:lastModifiedBy>
  <cp:revision>317</cp:revision>
  <dcterms:created xsi:type="dcterms:W3CDTF">2022-05-26T01:19:49Z</dcterms:created>
  <dcterms:modified xsi:type="dcterms:W3CDTF">2025-09-10T17:55:01Z</dcterms:modified>
</cp:coreProperties>
</file>